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6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8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9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0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307" r:id="rId4"/>
    <p:sldId id="259" r:id="rId5"/>
    <p:sldId id="260" r:id="rId6"/>
    <p:sldId id="261" r:id="rId7"/>
    <p:sldId id="308" r:id="rId8"/>
    <p:sldId id="309" r:id="rId9"/>
    <p:sldId id="287" r:id="rId10"/>
    <p:sldId id="288" r:id="rId11"/>
    <p:sldId id="310" r:id="rId12"/>
    <p:sldId id="311" r:id="rId13"/>
    <p:sldId id="312" r:id="rId14"/>
    <p:sldId id="289" r:id="rId15"/>
    <p:sldId id="263" r:id="rId16"/>
    <p:sldId id="306" r:id="rId17"/>
  </p:sldIdLst>
  <p:sldSz cx="12192000" cy="6858000"/>
  <p:notesSz cx="7023100" cy="93091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280" autoAdjust="0"/>
  </p:normalViewPr>
  <p:slideViewPr>
    <p:cSldViewPr snapToGrid="0">
      <p:cViewPr varScale="1">
        <p:scale>
          <a:sx n="72" d="100"/>
          <a:sy n="72" d="100"/>
        </p:scale>
        <p:origin x="63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/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6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F1ABEE07-E852-4084-A083-660400DFF9AF}" type="presOf" srcId="{43FF6041-2EEC-442A-8E98-343F1ED71596}" destId="{E7F175D5-407F-401A-8B3A-2DFF6BD5572B}" srcOrd="0" destOrd="0" presId="urn:microsoft.com/office/officeart/2005/8/layout/hChevron3"/>
    <dgm:cxn modelId="{9CF1B00E-51FC-43C0-88D4-440DEAB50051}" type="presOf" srcId="{6463AFDF-F688-4A54-B6AC-2978B6D281B4}" destId="{4DFA2557-3F94-454D-9979-939AA2874CF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D4E32691-594B-4166-9DA5-43EE6BB355F7}" type="presOf" srcId="{920D4381-82AE-47EB-B3C5-8E003497750E}" destId="{7EF778C6-4DF6-42DD-A217-EFB5F70965A6}" srcOrd="0" destOrd="0" presId="urn:microsoft.com/office/officeart/2005/8/layout/hChevron3"/>
    <dgm:cxn modelId="{B10E61AE-C1FA-4C08-AACC-F15E26A86500}" type="presOf" srcId="{86BCECB9-E82E-4A93-BA66-6E65FAB04991}" destId="{FF4BBC64-5522-4768-B417-09D785906268}" srcOrd="0" destOrd="0" presId="urn:microsoft.com/office/officeart/2005/8/layout/hChevron3"/>
    <dgm:cxn modelId="{D0DA56CD-C4B5-4167-8F51-1835A845EC84}" type="presOf" srcId="{892D8524-4C43-4190-9836-00A21CDB1981}" destId="{1E5CD6F5-6937-4F34-A9FF-A87F9771F9FB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57A0ADDC-A9CC-4247-BF64-D1CB8007D2C8}" type="presOf" srcId="{FDB7AE5C-ABCD-4149-96C6-B7E6C07F8465}" destId="{C0A10505-1485-4B44-A79C-D3EA6043D0C5}" srcOrd="0" destOrd="0" presId="urn:microsoft.com/office/officeart/2005/8/layout/hChevron3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A6D1F1E7-422E-40F6-A9C7-73ACAE1CF18A}" type="presOf" srcId="{086F1774-E42F-4666-A4F4-008C2A696B31}" destId="{A62C74E9-4623-437C-A079-D5A15DF4DC76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0AD48DA1-30EF-4B49-B8C3-BCEE0011CA98}" type="presParOf" srcId="{FF4BBC64-5522-4768-B417-09D785906268}" destId="{E7F175D5-407F-401A-8B3A-2DFF6BD5572B}" srcOrd="0" destOrd="0" presId="urn:microsoft.com/office/officeart/2005/8/layout/hChevron3"/>
    <dgm:cxn modelId="{BBA374AC-25F5-4EE7-85C3-6D7FD5F52533}" type="presParOf" srcId="{FF4BBC64-5522-4768-B417-09D785906268}" destId="{70441D39-9182-4926-9BD3-E8EA1BA5D1EC}" srcOrd="1" destOrd="0" presId="urn:microsoft.com/office/officeart/2005/8/layout/hChevron3"/>
    <dgm:cxn modelId="{52DFA319-1952-4531-B03A-579D4540ED7B}" type="presParOf" srcId="{FF4BBC64-5522-4768-B417-09D785906268}" destId="{A62C74E9-4623-437C-A079-D5A15DF4DC76}" srcOrd="2" destOrd="0" presId="urn:microsoft.com/office/officeart/2005/8/layout/hChevron3"/>
    <dgm:cxn modelId="{A0123F7C-AB70-40F7-8154-8DC1EB63CC46}" type="presParOf" srcId="{FF4BBC64-5522-4768-B417-09D785906268}" destId="{C70F5483-5B07-44F7-A282-7440B60499AC}" srcOrd="3" destOrd="0" presId="urn:microsoft.com/office/officeart/2005/8/layout/hChevron3"/>
    <dgm:cxn modelId="{FF491AF4-5967-46FF-9DC8-4742AFD2D496}" type="presParOf" srcId="{FF4BBC64-5522-4768-B417-09D785906268}" destId="{4DFA2557-3F94-454D-9979-939AA2874CF5}" srcOrd="4" destOrd="0" presId="urn:microsoft.com/office/officeart/2005/8/layout/hChevron3"/>
    <dgm:cxn modelId="{335850C9-BC81-4F74-ADAC-68EE660892F7}" type="presParOf" srcId="{FF4BBC64-5522-4768-B417-09D785906268}" destId="{1F0ACB02-097A-4DA4-8BEE-7B12E7BA6491}" srcOrd="5" destOrd="0" presId="urn:microsoft.com/office/officeart/2005/8/layout/hChevron3"/>
    <dgm:cxn modelId="{56066631-1F49-44F8-90A9-9093F7EA848C}" type="presParOf" srcId="{FF4BBC64-5522-4768-B417-09D785906268}" destId="{7EF778C6-4DF6-42DD-A217-EFB5F70965A6}" srcOrd="6" destOrd="0" presId="urn:microsoft.com/office/officeart/2005/8/layout/hChevron3"/>
    <dgm:cxn modelId="{6916FA74-A98A-4C68-8DA6-42CE026503CB}" type="presParOf" srcId="{FF4BBC64-5522-4768-B417-09D785906268}" destId="{DE730891-01F7-44B3-8D71-49186D9EA37A}" srcOrd="7" destOrd="0" presId="urn:microsoft.com/office/officeart/2005/8/layout/hChevron3"/>
    <dgm:cxn modelId="{277EAD86-D4CD-4235-A49B-FAF41755B318}" type="presParOf" srcId="{FF4BBC64-5522-4768-B417-09D785906268}" destId="{C0A10505-1485-4B44-A79C-D3EA6043D0C5}" srcOrd="8" destOrd="0" presId="urn:microsoft.com/office/officeart/2005/8/layout/hChevron3"/>
    <dgm:cxn modelId="{35D6BF2F-C53C-4F6E-BC0F-81AF69B54BB7}" type="presParOf" srcId="{FF4BBC64-5522-4768-B417-09D785906268}" destId="{42FC9C37-BDFC-4795-84AA-B6182FE89C3C}" srcOrd="9" destOrd="0" presId="urn:microsoft.com/office/officeart/2005/8/layout/hChevron3"/>
    <dgm:cxn modelId="{86851409-6926-4203-8FF6-B5FE35B8AED4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4D87470A-F9EE-494F-A170-5F522AF56A28}" type="presOf" srcId="{892D8524-4C43-4190-9836-00A21CDB1981}" destId="{1E5CD6F5-6937-4F34-A9FF-A87F9771F9FB}" srcOrd="0" destOrd="0" presId="urn:microsoft.com/office/officeart/2005/8/layout/hChevron3"/>
    <dgm:cxn modelId="{2583191A-0450-490F-A7E3-07434392CA94}" type="presOf" srcId="{FDB7AE5C-ABCD-4149-96C6-B7E6C07F8465}" destId="{C0A10505-1485-4B44-A79C-D3EA6043D0C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56C68D8E-6768-4A9E-973B-601BB849EF6A}" type="presOf" srcId="{086F1774-E42F-4666-A4F4-008C2A696B31}" destId="{A62C74E9-4623-437C-A079-D5A15DF4DC76}" srcOrd="0" destOrd="0" presId="urn:microsoft.com/office/officeart/2005/8/layout/hChevron3"/>
    <dgm:cxn modelId="{7197B1D1-A515-4130-AC8E-59216E48DBFA}" type="presOf" srcId="{6463AFDF-F688-4A54-B6AC-2978B6D281B4}" destId="{4DFA2557-3F94-454D-9979-939AA2874CF5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0DBA15E4-D5F8-4F12-85FB-486A7E1551D9}" type="presOf" srcId="{43FF6041-2EEC-442A-8E98-343F1ED71596}" destId="{E7F175D5-407F-401A-8B3A-2DFF6BD5572B}" srcOrd="0" destOrd="0" presId="urn:microsoft.com/office/officeart/2005/8/layout/hChevron3"/>
    <dgm:cxn modelId="{2AF860E4-2942-44A0-8956-9D88573368A1}" type="presOf" srcId="{920D4381-82AE-47EB-B3C5-8E003497750E}" destId="{7EF778C6-4DF6-42DD-A217-EFB5F70965A6}" srcOrd="0" destOrd="0" presId="urn:microsoft.com/office/officeart/2005/8/layout/hChevron3"/>
    <dgm:cxn modelId="{C5F7D8E5-D575-488B-AE0A-EA2E8F22D364}" type="presOf" srcId="{86BCECB9-E82E-4A93-BA66-6E65FAB04991}" destId="{FF4BBC64-5522-4768-B417-09D785906268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14564FD3-45F8-4EEF-8937-3BE75C92561D}" type="presParOf" srcId="{FF4BBC64-5522-4768-B417-09D785906268}" destId="{E7F175D5-407F-401A-8B3A-2DFF6BD5572B}" srcOrd="0" destOrd="0" presId="urn:microsoft.com/office/officeart/2005/8/layout/hChevron3"/>
    <dgm:cxn modelId="{CBC3FE57-C4A0-4BE0-B1C0-843E9F294C53}" type="presParOf" srcId="{FF4BBC64-5522-4768-B417-09D785906268}" destId="{70441D39-9182-4926-9BD3-E8EA1BA5D1EC}" srcOrd="1" destOrd="0" presId="urn:microsoft.com/office/officeart/2005/8/layout/hChevron3"/>
    <dgm:cxn modelId="{F0066707-DE18-4D45-A5B6-97ED984071F0}" type="presParOf" srcId="{FF4BBC64-5522-4768-B417-09D785906268}" destId="{A62C74E9-4623-437C-A079-D5A15DF4DC76}" srcOrd="2" destOrd="0" presId="urn:microsoft.com/office/officeart/2005/8/layout/hChevron3"/>
    <dgm:cxn modelId="{61195DA2-D59A-4307-969D-83FAF6AD1835}" type="presParOf" srcId="{FF4BBC64-5522-4768-B417-09D785906268}" destId="{C70F5483-5B07-44F7-A282-7440B60499AC}" srcOrd="3" destOrd="0" presId="urn:microsoft.com/office/officeart/2005/8/layout/hChevron3"/>
    <dgm:cxn modelId="{BC72A29F-37FF-4523-9775-929DD3FBE840}" type="presParOf" srcId="{FF4BBC64-5522-4768-B417-09D785906268}" destId="{4DFA2557-3F94-454D-9979-939AA2874CF5}" srcOrd="4" destOrd="0" presId="urn:microsoft.com/office/officeart/2005/8/layout/hChevron3"/>
    <dgm:cxn modelId="{03161E62-DA2B-40D4-92DF-AD2BC703B01E}" type="presParOf" srcId="{FF4BBC64-5522-4768-B417-09D785906268}" destId="{1F0ACB02-097A-4DA4-8BEE-7B12E7BA6491}" srcOrd="5" destOrd="0" presId="urn:microsoft.com/office/officeart/2005/8/layout/hChevron3"/>
    <dgm:cxn modelId="{373C5160-41FE-4E70-8B6B-40973A910B7A}" type="presParOf" srcId="{FF4BBC64-5522-4768-B417-09D785906268}" destId="{7EF778C6-4DF6-42DD-A217-EFB5F70965A6}" srcOrd="6" destOrd="0" presId="urn:microsoft.com/office/officeart/2005/8/layout/hChevron3"/>
    <dgm:cxn modelId="{0272B00C-6495-414D-8347-E17D2706E9F4}" type="presParOf" srcId="{FF4BBC64-5522-4768-B417-09D785906268}" destId="{DE730891-01F7-44B3-8D71-49186D9EA37A}" srcOrd="7" destOrd="0" presId="urn:microsoft.com/office/officeart/2005/8/layout/hChevron3"/>
    <dgm:cxn modelId="{D335CC62-0968-433A-9B03-EE5077F69547}" type="presParOf" srcId="{FF4BBC64-5522-4768-B417-09D785906268}" destId="{C0A10505-1485-4B44-A79C-D3EA6043D0C5}" srcOrd="8" destOrd="0" presId="urn:microsoft.com/office/officeart/2005/8/layout/hChevron3"/>
    <dgm:cxn modelId="{2E4BD3DF-073C-4389-AD89-3C581D1F6C59}" type="presParOf" srcId="{FF4BBC64-5522-4768-B417-09D785906268}" destId="{42FC9C37-BDFC-4795-84AA-B6182FE89C3C}" srcOrd="9" destOrd="0" presId="urn:microsoft.com/office/officeart/2005/8/layout/hChevron3"/>
    <dgm:cxn modelId="{9A2894F9-789E-47DC-9651-34F61AFB4DE6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4D87470A-F9EE-494F-A170-5F522AF56A28}" type="presOf" srcId="{892D8524-4C43-4190-9836-00A21CDB1981}" destId="{1E5CD6F5-6937-4F34-A9FF-A87F9771F9FB}" srcOrd="0" destOrd="0" presId="urn:microsoft.com/office/officeart/2005/8/layout/hChevron3"/>
    <dgm:cxn modelId="{2583191A-0450-490F-A7E3-07434392CA94}" type="presOf" srcId="{FDB7AE5C-ABCD-4149-96C6-B7E6C07F8465}" destId="{C0A10505-1485-4B44-A79C-D3EA6043D0C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56C68D8E-6768-4A9E-973B-601BB849EF6A}" type="presOf" srcId="{086F1774-E42F-4666-A4F4-008C2A696B31}" destId="{A62C74E9-4623-437C-A079-D5A15DF4DC76}" srcOrd="0" destOrd="0" presId="urn:microsoft.com/office/officeart/2005/8/layout/hChevron3"/>
    <dgm:cxn modelId="{7197B1D1-A515-4130-AC8E-59216E48DBFA}" type="presOf" srcId="{6463AFDF-F688-4A54-B6AC-2978B6D281B4}" destId="{4DFA2557-3F94-454D-9979-939AA2874CF5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0DBA15E4-D5F8-4F12-85FB-486A7E1551D9}" type="presOf" srcId="{43FF6041-2EEC-442A-8E98-343F1ED71596}" destId="{E7F175D5-407F-401A-8B3A-2DFF6BD5572B}" srcOrd="0" destOrd="0" presId="urn:microsoft.com/office/officeart/2005/8/layout/hChevron3"/>
    <dgm:cxn modelId="{2AF860E4-2942-44A0-8956-9D88573368A1}" type="presOf" srcId="{920D4381-82AE-47EB-B3C5-8E003497750E}" destId="{7EF778C6-4DF6-42DD-A217-EFB5F70965A6}" srcOrd="0" destOrd="0" presId="urn:microsoft.com/office/officeart/2005/8/layout/hChevron3"/>
    <dgm:cxn modelId="{C5F7D8E5-D575-488B-AE0A-EA2E8F22D364}" type="presOf" srcId="{86BCECB9-E82E-4A93-BA66-6E65FAB04991}" destId="{FF4BBC64-5522-4768-B417-09D785906268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14564FD3-45F8-4EEF-8937-3BE75C92561D}" type="presParOf" srcId="{FF4BBC64-5522-4768-B417-09D785906268}" destId="{E7F175D5-407F-401A-8B3A-2DFF6BD5572B}" srcOrd="0" destOrd="0" presId="urn:microsoft.com/office/officeart/2005/8/layout/hChevron3"/>
    <dgm:cxn modelId="{CBC3FE57-C4A0-4BE0-B1C0-843E9F294C53}" type="presParOf" srcId="{FF4BBC64-5522-4768-B417-09D785906268}" destId="{70441D39-9182-4926-9BD3-E8EA1BA5D1EC}" srcOrd="1" destOrd="0" presId="urn:microsoft.com/office/officeart/2005/8/layout/hChevron3"/>
    <dgm:cxn modelId="{F0066707-DE18-4D45-A5B6-97ED984071F0}" type="presParOf" srcId="{FF4BBC64-5522-4768-B417-09D785906268}" destId="{A62C74E9-4623-437C-A079-D5A15DF4DC76}" srcOrd="2" destOrd="0" presId="urn:microsoft.com/office/officeart/2005/8/layout/hChevron3"/>
    <dgm:cxn modelId="{61195DA2-D59A-4307-969D-83FAF6AD1835}" type="presParOf" srcId="{FF4BBC64-5522-4768-B417-09D785906268}" destId="{C70F5483-5B07-44F7-A282-7440B60499AC}" srcOrd="3" destOrd="0" presId="urn:microsoft.com/office/officeart/2005/8/layout/hChevron3"/>
    <dgm:cxn modelId="{BC72A29F-37FF-4523-9775-929DD3FBE840}" type="presParOf" srcId="{FF4BBC64-5522-4768-B417-09D785906268}" destId="{4DFA2557-3F94-454D-9979-939AA2874CF5}" srcOrd="4" destOrd="0" presId="urn:microsoft.com/office/officeart/2005/8/layout/hChevron3"/>
    <dgm:cxn modelId="{03161E62-DA2B-40D4-92DF-AD2BC703B01E}" type="presParOf" srcId="{FF4BBC64-5522-4768-B417-09D785906268}" destId="{1F0ACB02-097A-4DA4-8BEE-7B12E7BA6491}" srcOrd="5" destOrd="0" presId="urn:microsoft.com/office/officeart/2005/8/layout/hChevron3"/>
    <dgm:cxn modelId="{373C5160-41FE-4E70-8B6B-40973A910B7A}" type="presParOf" srcId="{FF4BBC64-5522-4768-B417-09D785906268}" destId="{7EF778C6-4DF6-42DD-A217-EFB5F70965A6}" srcOrd="6" destOrd="0" presId="urn:microsoft.com/office/officeart/2005/8/layout/hChevron3"/>
    <dgm:cxn modelId="{0272B00C-6495-414D-8347-E17D2706E9F4}" type="presParOf" srcId="{FF4BBC64-5522-4768-B417-09D785906268}" destId="{DE730891-01F7-44B3-8D71-49186D9EA37A}" srcOrd="7" destOrd="0" presId="urn:microsoft.com/office/officeart/2005/8/layout/hChevron3"/>
    <dgm:cxn modelId="{D335CC62-0968-433A-9B03-EE5077F69547}" type="presParOf" srcId="{FF4BBC64-5522-4768-B417-09D785906268}" destId="{C0A10505-1485-4B44-A79C-D3EA6043D0C5}" srcOrd="8" destOrd="0" presId="urn:microsoft.com/office/officeart/2005/8/layout/hChevron3"/>
    <dgm:cxn modelId="{2E4BD3DF-073C-4389-AD89-3C581D1F6C59}" type="presParOf" srcId="{FF4BBC64-5522-4768-B417-09D785906268}" destId="{42FC9C37-BDFC-4795-84AA-B6182FE89C3C}" srcOrd="9" destOrd="0" presId="urn:microsoft.com/office/officeart/2005/8/layout/hChevron3"/>
    <dgm:cxn modelId="{9A2894F9-789E-47DC-9651-34F61AFB4DE6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D7A82B01-D97A-4EB3-A2D7-320F79403473}" type="presOf" srcId="{6463AFDF-F688-4A54-B6AC-2978B6D281B4}" destId="{4DFA2557-3F94-454D-9979-939AA2874CF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01EC0534-0604-4888-B54E-D911E512A483}" type="presOf" srcId="{43FF6041-2EEC-442A-8E98-343F1ED71596}" destId="{E7F175D5-407F-401A-8B3A-2DFF6BD5572B}" srcOrd="0" destOrd="0" presId="urn:microsoft.com/office/officeart/2005/8/layout/hChevron3"/>
    <dgm:cxn modelId="{E7D5214C-B2A0-4E77-9B7A-139D7BD5DC36}" type="presOf" srcId="{892D8524-4C43-4190-9836-00A21CDB1981}" destId="{1E5CD6F5-6937-4F34-A9FF-A87F9771F9FB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E4B7EE58-F3DC-4F01-81B9-D538FB17FDD5}" type="presOf" srcId="{086F1774-E42F-4666-A4F4-008C2A696B31}" destId="{A62C74E9-4623-437C-A079-D5A15DF4DC76}" srcOrd="0" destOrd="0" presId="urn:microsoft.com/office/officeart/2005/8/layout/hChevron3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8716CA84-6F54-4690-8B99-813FDA8A4533}" type="presOf" srcId="{920D4381-82AE-47EB-B3C5-8E003497750E}" destId="{7EF778C6-4DF6-42DD-A217-EFB5F70965A6}" srcOrd="0" destOrd="0" presId="urn:microsoft.com/office/officeart/2005/8/layout/hChevron3"/>
    <dgm:cxn modelId="{FC161EBC-D8F9-4DC3-BEC4-5BEEB95B8FE9}" type="presOf" srcId="{86BCECB9-E82E-4A93-BA66-6E65FAB04991}" destId="{FF4BBC64-5522-4768-B417-09D785906268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7F560EE5-7214-4C13-8A61-7EC0588B60B8}" type="presOf" srcId="{FDB7AE5C-ABCD-4149-96C6-B7E6C07F8465}" destId="{C0A10505-1485-4B44-A79C-D3EA6043D0C5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399DDDC1-ABA3-4145-9C09-C1AC9A14CBA1}" type="presParOf" srcId="{FF4BBC64-5522-4768-B417-09D785906268}" destId="{E7F175D5-407F-401A-8B3A-2DFF6BD5572B}" srcOrd="0" destOrd="0" presId="urn:microsoft.com/office/officeart/2005/8/layout/hChevron3"/>
    <dgm:cxn modelId="{C5B164CB-2CA5-426A-AC0B-FF6271FA8404}" type="presParOf" srcId="{FF4BBC64-5522-4768-B417-09D785906268}" destId="{70441D39-9182-4926-9BD3-E8EA1BA5D1EC}" srcOrd="1" destOrd="0" presId="urn:microsoft.com/office/officeart/2005/8/layout/hChevron3"/>
    <dgm:cxn modelId="{953BDD90-F804-453E-8B80-69A425E06605}" type="presParOf" srcId="{FF4BBC64-5522-4768-B417-09D785906268}" destId="{A62C74E9-4623-437C-A079-D5A15DF4DC76}" srcOrd="2" destOrd="0" presId="urn:microsoft.com/office/officeart/2005/8/layout/hChevron3"/>
    <dgm:cxn modelId="{6EECCD4C-28C9-4D71-802D-096130D95F67}" type="presParOf" srcId="{FF4BBC64-5522-4768-B417-09D785906268}" destId="{C70F5483-5B07-44F7-A282-7440B60499AC}" srcOrd="3" destOrd="0" presId="urn:microsoft.com/office/officeart/2005/8/layout/hChevron3"/>
    <dgm:cxn modelId="{196F7D00-156E-447D-8319-CAB74206F67A}" type="presParOf" srcId="{FF4BBC64-5522-4768-B417-09D785906268}" destId="{4DFA2557-3F94-454D-9979-939AA2874CF5}" srcOrd="4" destOrd="0" presId="urn:microsoft.com/office/officeart/2005/8/layout/hChevron3"/>
    <dgm:cxn modelId="{454403CC-5F83-426F-A35E-874AC884C45B}" type="presParOf" srcId="{FF4BBC64-5522-4768-B417-09D785906268}" destId="{1F0ACB02-097A-4DA4-8BEE-7B12E7BA6491}" srcOrd="5" destOrd="0" presId="urn:microsoft.com/office/officeart/2005/8/layout/hChevron3"/>
    <dgm:cxn modelId="{3C86085E-8B51-4BD5-A768-823A8705C2C7}" type="presParOf" srcId="{FF4BBC64-5522-4768-B417-09D785906268}" destId="{7EF778C6-4DF6-42DD-A217-EFB5F70965A6}" srcOrd="6" destOrd="0" presId="urn:microsoft.com/office/officeart/2005/8/layout/hChevron3"/>
    <dgm:cxn modelId="{2D778A63-2963-4BBC-A10F-A3EDA79901B3}" type="presParOf" srcId="{FF4BBC64-5522-4768-B417-09D785906268}" destId="{DE730891-01F7-44B3-8D71-49186D9EA37A}" srcOrd="7" destOrd="0" presId="urn:microsoft.com/office/officeart/2005/8/layout/hChevron3"/>
    <dgm:cxn modelId="{0CB3B2D7-8C4E-4DFD-B01B-F945323A6986}" type="presParOf" srcId="{FF4BBC64-5522-4768-B417-09D785906268}" destId="{C0A10505-1485-4B44-A79C-D3EA6043D0C5}" srcOrd="8" destOrd="0" presId="urn:microsoft.com/office/officeart/2005/8/layout/hChevron3"/>
    <dgm:cxn modelId="{9B998643-11C5-466D-813A-21580DB85E26}" type="presParOf" srcId="{FF4BBC64-5522-4768-B417-09D785906268}" destId="{42FC9C37-BDFC-4795-84AA-B6182FE89C3C}" srcOrd="9" destOrd="0" presId="urn:microsoft.com/office/officeart/2005/8/layout/hChevron3"/>
    <dgm:cxn modelId="{3301E84F-B63A-4F07-8C25-455FF04D3456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 custT="1"/>
      <dgm:spPr>
        <a:solidFill>
          <a:schemeClr val="accent2"/>
        </a:solidFill>
      </dgm:spPr>
      <dgm:t>
        <a:bodyPr/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/>
            <a:ea typeface="+mn-ea"/>
            <a:cs typeface="+mn-cs"/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6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03D81E06-0A04-4C4D-80C0-0823202EAEC5}" type="presOf" srcId="{FDB7AE5C-ABCD-4149-96C6-B7E6C07F8465}" destId="{C0A10505-1485-4B44-A79C-D3EA6043D0C5}" srcOrd="0" destOrd="0" presId="urn:microsoft.com/office/officeart/2005/8/layout/hChevron3"/>
    <dgm:cxn modelId="{83BC970C-809A-46F4-A099-125BB0EC7579}" type="presOf" srcId="{86BCECB9-E82E-4A93-BA66-6E65FAB04991}" destId="{FF4BBC64-5522-4768-B417-09D785906268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7CFED862-CC60-4B83-9E52-5D1C1A2E1A9C}" type="presOf" srcId="{086F1774-E42F-4666-A4F4-008C2A696B31}" destId="{A62C74E9-4623-437C-A079-D5A15DF4DC76}" srcOrd="0" destOrd="0" presId="urn:microsoft.com/office/officeart/2005/8/layout/hChevron3"/>
    <dgm:cxn modelId="{6BB3974E-F8C4-4192-B3D6-1707FEDE215C}" type="presOf" srcId="{6463AFDF-F688-4A54-B6AC-2978B6D281B4}" destId="{4DFA2557-3F94-454D-9979-939AA2874CF5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12016B95-A17E-4ADD-8109-22155D31D0F3}" type="presOf" srcId="{43FF6041-2EEC-442A-8E98-343F1ED71596}" destId="{E7F175D5-407F-401A-8B3A-2DFF6BD5572B}" srcOrd="0" destOrd="0" presId="urn:microsoft.com/office/officeart/2005/8/layout/hChevron3"/>
    <dgm:cxn modelId="{6EBF179E-96BB-40F1-8562-6AF8B77A988B}" type="presOf" srcId="{892D8524-4C43-4190-9836-00A21CDB1981}" destId="{1E5CD6F5-6937-4F34-A9FF-A87F9771F9FB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A76F0EF2-6C13-4730-B5CB-C00F434F0FC9}" type="presOf" srcId="{920D4381-82AE-47EB-B3C5-8E003497750E}" destId="{7EF778C6-4DF6-42DD-A217-EFB5F70965A6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4EBBDECD-3F9A-416D-8FD4-11ECFBD4CC2A}" type="presParOf" srcId="{FF4BBC64-5522-4768-B417-09D785906268}" destId="{E7F175D5-407F-401A-8B3A-2DFF6BD5572B}" srcOrd="0" destOrd="0" presId="urn:microsoft.com/office/officeart/2005/8/layout/hChevron3"/>
    <dgm:cxn modelId="{196895FC-AF8F-4F4D-8FB1-C64FC86EA6DC}" type="presParOf" srcId="{FF4BBC64-5522-4768-B417-09D785906268}" destId="{70441D39-9182-4926-9BD3-E8EA1BA5D1EC}" srcOrd="1" destOrd="0" presId="urn:microsoft.com/office/officeart/2005/8/layout/hChevron3"/>
    <dgm:cxn modelId="{8F7E61EF-4982-495D-A1DF-9D6951D97F02}" type="presParOf" srcId="{FF4BBC64-5522-4768-B417-09D785906268}" destId="{A62C74E9-4623-437C-A079-D5A15DF4DC76}" srcOrd="2" destOrd="0" presId="urn:microsoft.com/office/officeart/2005/8/layout/hChevron3"/>
    <dgm:cxn modelId="{AB86547D-298C-4832-A613-48CA852FB36E}" type="presParOf" srcId="{FF4BBC64-5522-4768-B417-09D785906268}" destId="{C70F5483-5B07-44F7-A282-7440B60499AC}" srcOrd="3" destOrd="0" presId="urn:microsoft.com/office/officeart/2005/8/layout/hChevron3"/>
    <dgm:cxn modelId="{1B4087B4-448F-4987-8824-C89F15395F0E}" type="presParOf" srcId="{FF4BBC64-5522-4768-B417-09D785906268}" destId="{4DFA2557-3F94-454D-9979-939AA2874CF5}" srcOrd="4" destOrd="0" presId="urn:microsoft.com/office/officeart/2005/8/layout/hChevron3"/>
    <dgm:cxn modelId="{06DC1336-F822-4292-B8FE-1FC5CB590A8A}" type="presParOf" srcId="{FF4BBC64-5522-4768-B417-09D785906268}" destId="{1F0ACB02-097A-4DA4-8BEE-7B12E7BA6491}" srcOrd="5" destOrd="0" presId="urn:microsoft.com/office/officeart/2005/8/layout/hChevron3"/>
    <dgm:cxn modelId="{E55CB915-D2E9-4DD0-88A7-3356CD1F0B7E}" type="presParOf" srcId="{FF4BBC64-5522-4768-B417-09D785906268}" destId="{7EF778C6-4DF6-42DD-A217-EFB5F70965A6}" srcOrd="6" destOrd="0" presId="urn:microsoft.com/office/officeart/2005/8/layout/hChevron3"/>
    <dgm:cxn modelId="{29189AE9-112B-47DE-A2DB-2B8016E88E5D}" type="presParOf" srcId="{FF4BBC64-5522-4768-B417-09D785906268}" destId="{DE730891-01F7-44B3-8D71-49186D9EA37A}" srcOrd="7" destOrd="0" presId="urn:microsoft.com/office/officeart/2005/8/layout/hChevron3"/>
    <dgm:cxn modelId="{229306BA-B8F6-4376-BBB6-90005341DDB5}" type="presParOf" srcId="{FF4BBC64-5522-4768-B417-09D785906268}" destId="{C0A10505-1485-4B44-A79C-D3EA6043D0C5}" srcOrd="8" destOrd="0" presId="urn:microsoft.com/office/officeart/2005/8/layout/hChevron3"/>
    <dgm:cxn modelId="{0E837793-D4C4-4B7E-9992-04DA8C18C25C}" type="presParOf" srcId="{FF4BBC64-5522-4768-B417-09D785906268}" destId="{42FC9C37-BDFC-4795-84AA-B6182FE89C3C}" srcOrd="9" destOrd="0" presId="urn:microsoft.com/office/officeart/2005/8/layout/hChevron3"/>
    <dgm:cxn modelId="{BA9CA260-0C70-4582-BEE6-688B07D20A0F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/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Conclusions</a:t>
          </a: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 custLinFactNeighborX="31258" custLinFactNeighborY="1082">
        <dgm:presLayoutVars>
          <dgm:bulletEnabled val="1"/>
        </dgm:presLayoutVars>
      </dgm:prSet>
      <dgm:spPr/>
    </dgm:pt>
  </dgm:ptLst>
  <dgm:cxnLst>
    <dgm:cxn modelId="{3471D622-98FE-467D-B4B1-94A95A9A4D33}" type="presOf" srcId="{6463AFDF-F688-4A54-B6AC-2978B6D281B4}" destId="{4DFA2557-3F94-454D-9979-939AA2874CF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D9095C90-068A-46D7-83B9-48E566CE3DC8}" type="presOf" srcId="{86BCECB9-E82E-4A93-BA66-6E65FAB04991}" destId="{FF4BBC64-5522-4768-B417-09D785906268}" srcOrd="0" destOrd="0" presId="urn:microsoft.com/office/officeart/2005/8/layout/hChevron3"/>
    <dgm:cxn modelId="{DAE3D6A1-B0EC-4EDD-99B9-AED3E65475EC}" type="presOf" srcId="{892D8524-4C43-4190-9836-00A21CDB1981}" destId="{1E5CD6F5-6937-4F34-A9FF-A87F9771F9FB}" srcOrd="0" destOrd="0" presId="urn:microsoft.com/office/officeart/2005/8/layout/hChevron3"/>
    <dgm:cxn modelId="{AE81BEC2-12B2-4FF4-AC49-A7EB2D0338C5}" type="presOf" srcId="{FDB7AE5C-ABCD-4149-96C6-B7E6C07F8465}" destId="{C0A10505-1485-4B44-A79C-D3EA6043D0C5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1CE7ABD8-2DF9-443B-B28A-B61E2F1ED9F0}" type="presOf" srcId="{086F1774-E42F-4666-A4F4-008C2A696B31}" destId="{A62C74E9-4623-437C-A079-D5A15DF4DC76}" srcOrd="0" destOrd="0" presId="urn:microsoft.com/office/officeart/2005/8/layout/hChevron3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81793FE2-EC9B-4DF5-8296-310019F2FCA4}" type="presOf" srcId="{43FF6041-2EEC-442A-8E98-343F1ED71596}" destId="{E7F175D5-407F-401A-8B3A-2DFF6BD5572B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0B3611FA-1FB4-4D6D-8184-B1AF9A4A414F}" type="presOf" srcId="{920D4381-82AE-47EB-B3C5-8E003497750E}" destId="{7EF778C6-4DF6-42DD-A217-EFB5F70965A6}" srcOrd="0" destOrd="0" presId="urn:microsoft.com/office/officeart/2005/8/layout/hChevron3"/>
    <dgm:cxn modelId="{7265648E-B1D6-4A5B-8A6C-B78ACD84E1A2}" type="presParOf" srcId="{FF4BBC64-5522-4768-B417-09D785906268}" destId="{E7F175D5-407F-401A-8B3A-2DFF6BD5572B}" srcOrd="0" destOrd="0" presId="urn:microsoft.com/office/officeart/2005/8/layout/hChevron3"/>
    <dgm:cxn modelId="{CE4C755B-2DEC-483C-9ADE-7BF99FA76D71}" type="presParOf" srcId="{FF4BBC64-5522-4768-B417-09D785906268}" destId="{70441D39-9182-4926-9BD3-E8EA1BA5D1EC}" srcOrd="1" destOrd="0" presId="urn:microsoft.com/office/officeart/2005/8/layout/hChevron3"/>
    <dgm:cxn modelId="{D6315B89-0598-4E23-80BB-9AA643B289F1}" type="presParOf" srcId="{FF4BBC64-5522-4768-B417-09D785906268}" destId="{A62C74E9-4623-437C-A079-D5A15DF4DC76}" srcOrd="2" destOrd="0" presId="urn:microsoft.com/office/officeart/2005/8/layout/hChevron3"/>
    <dgm:cxn modelId="{E4065864-73FD-4E84-B3F1-BF8E22B2A019}" type="presParOf" srcId="{FF4BBC64-5522-4768-B417-09D785906268}" destId="{C70F5483-5B07-44F7-A282-7440B60499AC}" srcOrd="3" destOrd="0" presId="urn:microsoft.com/office/officeart/2005/8/layout/hChevron3"/>
    <dgm:cxn modelId="{D24ADC51-BB89-4F4C-9963-D4AEB7E87938}" type="presParOf" srcId="{FF4BBC64-5522-4768-B417-09D785906268}" destId="{4DFA2557-3F94-454D-9979-939AA2874CF5}" srcOrd="4" destOrd="0" presId="urn:microsoft.com/office/officeart/2005/8/layout/hChevron3"/>
    <dgm:cxn modelId="{70BB5B2A-9504-42FE-B7E1-F527EBD9AB55}" type="presParOf" srcId="{FF4BBC64-5522-4768-B417-09D785906268}" destId="{1F0ACB02-097A-4DA4-8BEE-7B12E7BA6491}" srcOrd="5" destOrd="0" presId="urn:microsoft.com/office/officeart/2005/8/layout/hChevron3"/>
    <dgm:cxn modelId="{9121DE2E-305C-4A85-B5F4-2550E18CEE5B}" type="presParOf" srcId="{FF4BBC64-5522-4768-B417-09D785906268}" destId="{7EF778C6-4DF6-42DD-A217-EFB5F70965A6}" srcOrd="6" destOrd="0" presId="urn:microsoft.com/office/officeart/2005/8/layout/hChevron3"/>
    <dgm:cxn modelId="{1D4CD1F4-3EE8-4927-A87D-B1602B32AC35}" type="presParOf" srcId="{FF4BBC64-5522-4768-B417-09D785906268}" destId="{DE730891-01F7-44B3-8D71-49186D9EA37A}" srcOrd="7" destOrd="0" presId="urn:microsoft.com/office/officeart/2005/8/layout/hChevron3"/>
    <dgm:cxn modelId="{B93F466C-E203-41F3-88A7-6F6E44B8E6DD}" type="presParOf" srcId="{FF4BBC64-5522-4768-B417-09D785906268}" destId="{C0A10505-1485-4B44-A79C-D3EA6043D0C5}" srcOrd="8" destOrd="0" presId="urn:microsoft.com/office/officeart/2005/8/layout/hChevron3"/>
    <dgm:cxn modelId="{694A8009-A69E-4C62-8A08-BC7B46BEB35F}" type="presParOf" srcId="{FF4BBC64-5522-4768-B417-09D785906268}" destId="{42FC9C37-BDFC-4795-84AA-B6182FE89C3C}" srcOrd="9" destOrd="0" presId="urn:microsoft.com/office/officeart/2005/8/layout/hChevron3"/>
    <dgm:cxn modelId="{161A9337-A7A7-46C8-B695-4AFDE8D4EAF5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 custT="1"/>
      <dgm:spPr/>
      <dgm:t>
        <a:bodyPr/>
        <a:lstStyle/>
        <a:p>
          <a:r>
            <a:rPr lang="ro-RO" sz="13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3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80E86B60-695E-4616-B99D-97247D8294C7}" type="presOf" srcId="{86BCECB9-E82E-4A93-BA66-6E65FAB04991}" destId="{FF4BBC64-5522-4768-B417-09D785906268}" srcOrd="0" destOrd="0" presId="urn:microsoft.com/office/officeart/2005/8/layout/hChevron3"/>
    <dgm:cxn modelId="{80B06B64-F24B-4DA0-9553-1205EA3AD809}" type="presOf" srcId="{43FF6041-2EEC-442A-8E98-343F1ED71596}" destId="{E7F175D5-407F-401A-8B3A-2DFF6BD5572B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ED54A481-C22D-45DD-B8A3-9D6A68B4B963}" type="presOf" srcId="{FDB7AE5C-ABCD-4149-96C6-B7E6C07F8465}" destId="{C0A10505-1485-4B44-A79C-D3EA6043D0C5}" srcOrd="0" destOrd="0" presId="urn:microsoft.com/office/officeart/2005/8/layout/hChevron3"/>
    <dgm:cxn modelId="{E44598A4-1261-4D25-91B6-809B169E7423}" type="presOf" srcId="{920D4381-82AE-47EB-B3C5-8E003497750E}" destId="{7EF778C6-4DF6-42DD-A217-EFB5F70965A6}" srcOrd="0" destOrd="0" presId="urn:microsoft.com/office/officeart/2005/8/layout/hChevron3"/>
    <dgm:cxn modelId="{126320C2-DF34-45F6-92E8-9AEC18D1EFE6}" type="presOf" srcId="{892D8524-4C43-4190-9836-00A21CDB1981}" destId="{1E5CD6F5-6937-4F34-A9FF-A87F9771F9FB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EB3479E4-91E3-4375-93AE-3FFBA0F3A6FF}" type="presOf" srcId="{6463AFDF-F688-4A54-B6AC-2978B6D281B4}" destId="{4DFA2557-3F94-454D-9979-939AA2874CF5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775AB7FC-C809-4631-8AC3-6445E27EEE71}" type="presOf" srcId="{086F1774-E42F-4666-A4F4-008C2A696B31}" destId="{A62C74E9-4623-437C-A079-D5A15DF4DC76}" srcOrd="0" destOrd="0" presId="urn:microsoft.com/office/officeart/2005/8/layout/hChevron3"/>
    <dgm:cxn modelId="{E4F084CE-84F7-48EE-A330-C3BF4D48630B}" type="presParOf" srcId="{FF4BBC64-5522-4768-B417-09D785906268}" destId="{E7F175D5-407F-401A-8B3A-2DFF6BD5572B}" srcOrd="0" destOrd="0" presId="urn:microsoft.com/office/officeart/2005/8/layout/hChevron3"/>
    <dgm:cxn modelId="{F21AB878-B972-4E49-940C-E538523AE229}" type="presParOf" srcId="{FF4BBC64-5522-4768-B417-09D785906268}" destId="{70441D39-9182-4926-9BD3-E8EA1BA5D1EC}" srcOrd="1" destOrd="0" presId="urn:microsoft.com/office/officeart/2005/8/layout/hChevron3"/>
    <dgm:cxn modelId="{DCCC94A9-D885-4679-99FF-E0B1FA5FC050}" type="presParOf" srcId="{FF4BBC64-5522-4768-B417-09D785906268}" destId="{A62C74E9-4623-437C-A079-D5A15DF4DC76}" srcOrd="2" destOrd="0" presId="urn:microsoft.com/office/officeart/2005/8/layout/hChevron3"/>
    <dgm:cxn modelId="{0F379961-E353-4357-B685-27CC0E0B8520}" type="presParOf" srcId="{FF4BBC64-5522-4768-B417-09D785906268}" destId="{C70F5483-5B07-44F7-A282-7440B60499AC}" srcOrd="3" destOrd="0" presId="urn:microsoft.com/office/officeart/2005/8/layout/hChevron3"/>
    <dgm:cxn modelId="{504152C8-6729-4C5E-925B-2F4567E2E675}" type="presParOf" srcId="{FF4BBC64-5522-4768-B417-09D785906268}" destId="{4DFA2557-3F94-454D-9979-939AA2874CF5}" srcOrd="4" destOrd="0" presId="urn:microsoft.com/office/officeart/2005/8/layout/hChevron3"/>
    <dgm:cxn modelId="{EDC5CDEF-9498-4F65-9053-973ECD377C56}" type="presParOf" srcId="{FF4BBC64-5522-4768-B417-09D785906268}" destId="{1F0ACB02-097A-4DA4-8BEE-7B12E7BA6491}" srcOrd="5" destOrd="0" presId="urn:microsoft.com/office/officeart/2005/8/layout/hChevron3"/>
    <dgm:cxn modelId="{5393DE84-E68F-4209-AE4B-416A45C6470A}" type="presParOf" srcId="{FF4BBC64-5522-4768-B417-09D785906268}" destId="{7EF778C6-4DF6-42DD-A217-EFB5F70965A6}" srcOrd="6" destOrd="0" presId="urn:microsoft.com/office/officeart/2005/8/layout/hChevron3"/>
    <dgm:cxn modelId="{DA350438-243D-4197-AF18-2C1ADBC6D07B}" type="presParOf" srcId="{FF4BBC64-5522-4768-B417-09D785906268}" destId="{DE730891-01F7-44B3-8D71-49186D9EA37A}" srcOrd="7" destOrd="0" presId="urn:microsoft.com/office/officeart/2005/8/layout/hChevron3"/>
    <dgm:cxn modelId="{341477E5-E9D8-41C4-A0FA-45579FE88D61}" type="presParOf" srcId="{FF4BBC64-5522-4768-B417-09D785906268}" destId="{C0A10505-1485-4B44-A79C-D3EA6043D0C5}" srcOrd="8" destOrd="0" presId="urn:microsoft.com/office/officeart/2005/8/layout/hChevron3"/>
    <dgm:cxn modelId="{AF0DA737-14EB-4786-904A-1D257D9CA1BA}" type="presParOf" srcId="{FF4BBC64-5522-4768-B417-09D785906268}" destId="{42FC9C37-BDFC-4795-84AA-B6182FE89C3C}" srcOrd="9" destOrd="0" presId="urn:microsoft.com/office/officeart/2005/8/layout/hChevron3"/>
    <dgm:cxn modelId="{60B607BB-5711-492E-8729-A5FE69A4C984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1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E5283C1F-A9B0-4608-ADFD-7135A69D3339}" type="presOf" srcId="{6463AFDF-F688-4A54-B6AC-2978B6D281B4}" destId="{4DFA2557-3F94-454D-9979-939AA2874CF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6856EC28-AC91-4334-A07A-A12BD426FFF4}" type="presOf" srcId="{43FF6041-2EEC-442A-8E98-343F1ED71596}" destId="{E7F175D5-407F-401A-8B3A-2DFF6BD5572B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8333558E-A3A4-432A-BB0F-6AB12C3499B0}" type="presOf" srcId="{920D4381-82AE-47EB-B3C5-8E003497750E}" destId="{7EF778C6-4DF6-42DD-A217-EFB5F70965A6}" srcOrd="0" destOrd="0" presId="urn:microsoft.com/office/officeart/2005/8/layout/hChevron3"/>
    <dgm:cxn modelId="{0C524FCB-1F8A-4CCA-B055-FFE24B9627FE}" type="presOf" srcId="{892D8524-4C43-4190-9836-00A21CDB1981}" destId="{1E5CD6F5-6937-4F34-A9FF-A87F9771F9FB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CC5D5CE7-EA7C-4C7E-A802-F350294D139E}" type="presOf" srcId="{086F1774-E42F-4666-A4F4-008C2A696B31}" destId="{A62C74E9-4623-437C-A079-D5A15DF4DC76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283C74F4-D2A8-4B17-9160-89E8B8FEF74B}" type="presOf" srcId="{86BCECB9-E82E-4A93-BA66-6E65FAB04991}" destId="{FF4BBC64-5522-4768-B417-09D785906268}" srcOrd="0" destOrd="0" presId="urn:microsoft.com/office/officeart/2005/8/layout/hChevron3"/>
    <dgm:cxn modelId="{C87C7BFC-95C6-4F40-9EE0-8A30A15F2284}" type="presOf" srcId="{FDB7AE5C-ABCD-4149-96C6-B7E6C07F8465}" destId="{C0A10505-1485-4B44-A79C-D3EA6043D0C5}" srcOrd="0" destOrd="0" presId="urn:microsoft.com/office/officeart/2005/8/layout/hChevron3"/>
    <dgm:cxn modelId="{C8763A74-340D-42AF-A3D1-298518770C4D}" type="presParOf" srcId="{FF4BBC64-5522-4768-B417-09D785906268}" destId="{E7F175D5-407F-401A-8B3A-2DFF6BD5572B}" srcOrd="0" destOrd="0" presId="urn:microsoft.com/office/officeart/2005/8/layout/hChevron3"/>
    <dgm:cxn modelId="{7EF6B8DB-7DC1-435E-B539-C1FC5C3F1C6D}" type="presParOf" srcId="{FF4BBC64-5522-4768-B417-09D785906268}" destId="{70441D39-9182-4926-9BD3-E8EA1BA5D1EC}" srcOrd="1" destOrd="0" presId="urn:microsoft.com/office/officeart/2005/8/layout/hChevron3"/>
    <dgm:cxn modelId="{AE1E05E0-F6EA-464E-B80C-E2B2415A904C}" type="presParOf" srcId="{FF4BBC64-5522-4768-B417-09D785906268}" destId="{A62C74E9-4623-437C-A079-D5A15DF4DC76}" srcOrd="2" destOrd="0" presId="urn:microsoft.com/office/officeart/2005/8/layout/hChevron3"/>
    <dgm:cxn modelId="{C942AE9C-D904-4BBD-953F-B77800F5E63E}" type="presParOf" srcId="{FF4BBC64-5522-4768-B417-09D785906268}" destId="{C70F5483-5B07-44F7-A282-7440B60499AC}" srcOrd="3" destOrd="0" presId="urn:microsoft.com/office/officeart/2005/8/layout/hChevron3"/>
    <dgm:cxn modelId="{7FD2C425-3567-4C27-A4D2-8AE322780D19}" type="presParOf" srcId="{FF4BBC64-5522-4768-B417-09D785906268}" destId="{4DFA2557-3F94-454D-9979-939AA2874CF5}" srcOrd="4" destOrd="0" presId="urn:microsoft.com/office/officeart/2005/8/layout/hChevron3"/>
    <dgm:cxn modelId="{8457DFF7-ED32-4470-B0CF-B8C7FF87EF68}" type="presParOf" srcId="{FF4BBC64-5522-4768-B417-09D785906268}" destId="{1F0ACB02-097A-4DA4-8BEE-7B12E7BA6491}" srcOrd="5" destOrd="0" presId="urn:microsoft.com/office/officeart/2005/8/layout/hChevron3"/>
    <dgm:cxn modelId="{438D6A83-6E75-46DE-AEF9-421278B4FDF9}" type="presParOf" srcId="{FF4BBC64-5522-4768-B417-09D785906268}" destId="{7EF778C6-4DF6-42DD-A217-EFB5F70965A6}" srcOrd="6" destOrd="0" presId="urn:microsoft.com/office/officeart/2005/8/layout/hChevron3"/>
    <dgm:cxn modelId="{56A4A090-2363-4B51-99F4-3850BE56FC6C}" type="presParOf" srcId="{FF4BBC64-5522-4768-B417-09D785906268}" destId="{DE730891-01F7-44B3-8D71-49186D9EA37A}" srcOrd="7" destOrd="0" presId="urn:microsoft.com/office/officeart/2005/8/layout/hChevron3"/>
    <dgm:cxn modelId="{905FB57C-191B-45CD-91B3-3DE1992F4290}" type="presParOf" srcId="{FF4BBC64-5522-4768-B417-09D785906268}" destId="{C0A10505-1485-4B44-A79C-D3EA6043D0C5}" srcOrd="8" destOrd="0" presId="urn:microsoft.com/office/officeart/2005/8/layout/hChevron3"/>
    <dgm:cxn modelId="{F90AD6BA-26F9-420A-8F19-DA6BB60F0F23}" type="presParOf" srcId="{FF4BBC64-5522-4768-B417-09D785906268}" destId="{42FC9C37-BDFC-4795-84AA-B6182FE89C3C}" srcOrd="9" destOrd="0" presId="urn:microsoft.com/office/officeart/2005/8/layout/hChevron3"/>
    <dgm:cxn modelId="{A8BC4ED0-C5E6-4FA8-B6E5-A9533681D929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1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E5283C1F-A9B0-4608-ADFD-7135A69D3339}" type="presOf" srcId="{6463AFDF-F688-4A54-B6AC-2978B6D281B4}" destId="{4DFA2557-3F94-454D-9979-939AA2874CF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6856EC28-AC91-4334-A07A-A12BD426FFF4}" type="presOf" srcId="{43FF6041-2EEC-442A-8E98-343F1ED71596}" destId="{E7F175D5-407F-401A-8B3A-2DFF6BD5572B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8333558E-A3A4-432A-BB0F-6AB12C3499B0}" type="presOf" srcId="{920D4381-82AE-47EB-B3C5-8E003497750E}" destId="{7EF778C6-4DF6-42DD-A217-EFB5F70965A6}" srcOrd="0" destOrd="0" presId="urn:microsoft.com/office/officeart/2005/8/layout/hChevron3"/>
    <dgm:cxn modelId="{0C524FCB-1F8A-4CCA-B055-FFE24B9627FE}" type="presOf" srcId="{892D8524-4C43-4190-9836-00A21CDB1981}" destId="{1E5CD6F5-6937-4F34-A9FF-A87F9771F9FB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CC5D5CE7-EA7C-4C7E-A802-F350294D139E}" type="presOf" srcId="{086F1774-E42F-4666-A4F4-008C2A696B31}" destId="{A62C74E9-4623-437C-A079-D5A15DF4DC76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283C74F4-D2A8-4B17-9160-89E8B8FEF74B}" type="presOf" srcId="{86BCECB9-E82E-4A93-BA66-6E65FAB04991}" destId="{FF4BBC64-5522-4768-B417-09D785906268}" srcOrd="0" destOrd="0" presId="urn:microsoft.com/office/officeart/2005/8/layout/hChevron3"/>
    <dgm:cxn modelId="{C87C7BFC-95C6-4F40-9EE0-8A30A15F2284}" type="presOf" srcId="{FDB7AE5C-ABCD-4149-96C6-B7E6C07F8465}" destId="{C0A10505-1485-4B44-A79C-D3EA6043D0C5}" srcOrd="0" destOrd="0" presId="urn:microsoft.com/office/officeart/2005/8/layout/hChevron3"/>
    <dgm:cxn modelId="{C8763A74-340D-42AF-A3D1-298518770C4D}" type="presParOf" srcId="{FF4BBC64-5522-4768-B417-09D785906268}" destId="{E7F175D5-407F-401A-8B3A-2DFF6BD5572B}" srcOrd="0" destOrd="0" presId="urn:microsoft.com/office/officeart/2005/8/layout/hChevron3"/>
    <dgm:cxn modelId="{7EF6B8DB-7DC1-435E-B539-C1FC5C3F1C6D}" type="presParOf" srcId="{FF4BBC64-5522-4768-B417-09D785906268}" destId="{70441D39-9182-4926-9BD3-E8EA1BA5D1EC}" srcOrd="1" destOrd="0" presId="urn:microsoft.com/office/officeart/2005/8/layout/hChevron3"/>
    <dgm:cxn modelId="{AE1E05E0-F6EA-464E-B80C-E2B2415A904C}" type="presParOf" srcId="{FF4BBC64-5522-4768-B417-09D785906268}" destId="{A62C74E9-4623-437C-A079-D5A15DF4DC76}" srcOrd="2" destOrd="0" presId="urn:microsoft.com/office/officeart/2005/8/layout/hChevron3"/>
    <dgm:cxn modelId="{C942AE9C-D904-4BBD-953F-B77800F5E63E}" type="presParOf" srcId="{FF4BBC64-5522-4768-B417-09D785906268}" destId="{C70F5483-5B07-44F7-A282-7440B60499AC}" srcOrd="3" destOrd="0" presId="urn:microsoft.com/office/officeart/2005/8/layout/hChevron3"/>
    <dgm:cxn modelId="{7FD2C425-3567-4C27-A4D2-8AE322780D19}" type="presParOf" srcId="{FF4BBC64-5522-4768-B417-09D785906268}" destId="{4DFA2557-3F94-454D-9979-939AA2874CF5}" srcOrd="4" destOrd="0" presId="urn:microsoft.com/office/officeart/2005/8/layout/hChevron3"/>
    <dgm:cxn modelId="{8457DFF7-ED32-4470-B0CF-B8C7FF87EF68}" type="presParOf" srcId="{FF4BBC64-5522-4768-B417-09D785906268}" destId="{1F0ACB02-097A-4DA4-8BEE-7B12E7BA6491}" srcOrd="5" destOrd="0" presId="urn:microsoft.com/office/officeart/2005/8/layout/hChevron3"/>
    <dgm:cxn modelId="{438D6A83-6E75-46DE-AEF9-421278B4FDF9}" type="presParOf" srcId="{FF4BBC64-5522-4768-B417-09D785906268}" destId="{7EF778C6-4DF6-42DD-A217-EFB5F70965A6}" srcOrd="6" destOrd="0" presId="urn:microsoft.com/office/officeart/2005/8/layout/hChevron3"/>
    <dgm:cxn modelId="{56A4A090-2363-4B51-99F4-3850BE56FC6C}" type="presParOf" srcId="{FF4BBC64-5522-4768-B417-09D785906268}" destId="{DE730891-01F7-44B3-8D71-49186D9EA37A}" srcOrd="7" destOrd="0" presId="urn:microsoft.com/office/officeart/2005/8/layout/hChevron3"/>
    <dgm:cxn modelId="{905FB57C-191B-45CD-91B3-3DE1992F4290}" type="presParOf" srcId="{FF4BBC64-5522-4768-B417-09D785906268}" destId="{C0A10505-1485-4B44-A79C-D3EA6043D0C5}" srcOrd="8" destOrd="0" presId="urn:microsoft.com/office/officeart/2005/8/layout/hChevron3"/>
    <dgm:cxn modelId="{F90AD6BA-26F9-420A-8F19-DA6BB60F0F23}" type="presParOf" srcId="{FF4BBC64-5522-4768-B417-09D785906268}" destId="{42FC9C37-BDFC-4795-84AA-B6182FE89C3C}" srcOrd="9" destOrd="0" presId="urn:microsoft.com/office/officeart/2005/8/layout/hChevron3"/>
    <dgm:cxn modelId="{A8BC4ED0-C5E6-4FA8-B6E5-A9533681D929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1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E5283C1F-A9B0-4608-ADFD-7135A69D3339}" type="presOf" srcId="{6463AFDF-F688-4A54-B6AC-2978B6D281B4}" destId="{4DFA2557-3F94-454D-9979-939AA2874CF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6856EC28-AC91-4334-A07A-A12BD426FFF4}" type="presOf" srcId="{43FF6041-2EEC-442A-8E98-343F1ED71596}" destId="{E7F175D5-407F-401A-8B3A-2DFF6BD5572B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8333558E-A3A4-432A-BB0F-6AB12C3499B0}" type="presOf" srcId="{920D4381-82AE-47EB-B3C5-8E003497750E}" destId="{7EF778C6-4DF6-42DD-A217-EFB5F70965A6}" srcOrd="0" destOrd="0" presId="urn:microsoft.com/office/officeart/2005/8/layout/hChevron3"/>
    <dgm:cxn modelId="{0C524FCB-1F8A-4CCA-B055-FFE24B9627FE}" type="presOf" srcId="{892D8524-4C43-4190-9836-00A21CDB1981}" destId="{1E5CD6F5-6937-4F34-A9FF-A87F9771F9FB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CC5D5CE7-EA7C-4C7E-A802-F350294D139E}" type="presOf" srcId="{086F1774-E42F-4666-A4F4-008C2A696B31}" destId="{A62C74E9-4623-437C-A079-D5A15DF4DC76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283C74F4-D2A8-4B17-9160-89E8B8FEF74B}" type="presOf" srcId="{86BCECB9-E82E-4A93-BA66-6E65FAB04991}" destId="{FF4BBC64-5522-4768-B417-09D785906268}" srcOrd="0" destOrd="0" presId="urn:microsoft.com/office/officeart/2005/8/layout/hChevron3"/>
    <dgm:cxn modelId="{C87C7BFC-95C6-4F40-9EE0-8A30A15F2284}" type="presOf" srcId="{FDB7AE5C-ABCD-4149-96C6-B7E6C07F8465}" destId="{C0A10505-1485-4B44-A79C-D3EA6043D0C5}" srcOrd="0" destOrd="0" presId="urn:microsoft.com/office/officeart/2005/8/layout/hChevron3"/>
    <dgm:cxn modelId="{C8763A74-340D-42AF-A3D1-298518770C4D}" type="presParOf" srcId="{FF4BBC64-5522-4768-B417-09D785906268}" destId="{E7F175D5-407F-401A-8B3A-2DFF6BD5572B}" srcOrd="0" destOrd="0" presId="urn:microsoft.com/office/officeart/2005/8/layout/hChevron3"/>
    <dgm:cxn modelId="{7EF6B8DB-7DC1-435E-B539-C1FC5C3F1C6D}" type="presParOf" srcId="{FF4BBC64-5522-4768-B417-09D785906268}" destId="{70441D39-9182-4926-9BD3-E8EA1BA5D1EC}" srcOrd="1" destOrd="0" presId="urn:microsoft.com/office/officeart/2005/8/layout/hChevron3"/>
    <dgm:cxn modelId="{AE1E05E0-F6EA-464E-B80C-E2B2415A904C}" type="presParOf" srcId="{FF4BBC64-5522-4768-B417-09D785906268}" destId="{A62C74E9-4623-437C-A079-D5A15DF4DC76}" srcOrd="2" destOrd="0" presId="urn:microsoft.com/office/officeart/2005/8/layout/hChevron3"/>
    <dgm:cxn modelId="{C942AE9C-D904-4BBD-953F-B77800F5E63E}" type="presParOf" srcId="{FF4BBC64-5522-4768-B417-09D785906268}" destId="{C70F5483-5B07-44F7-A282-7440B60499AC}" srcOrd="3" destOrd="0" presId="urn:microsoft.com/office/officeart/2005/8/layout/hChevron3"/>
    <dgm:cxn modelId="{7FD2C425-3567-4C27-A4D2-8AE322780D19}" type="presParOf" srcId="{FF4BBC64-5522-4768-B417-09D785906268}" destId="{4DFA2557-3F94-454D-9979-939AA2874CF5}" srcOrd="4" destOrd="0" presId="urn:microsoft.com/office/officeart/2005/8/layout/hChevron3"/>
    <dgm:cxn modelId="{8457DFF7-ED32-4470-B0CF-B8C7FF87EF68}" type="presParOf" srcId="{FF4BBC64-5522-4768-B417-09D785906268}" destId="{1F0ACB02-097A-4DA4-8BEE-7B12E7BA6491}" srcOrd="5" destOrd="0" presId="urn:microsoft.com/office/officeart/2005/8/layout/hChevron3"/>
    <dgm:cxn modelId="{438D6A83-6E75-46DE-AEF9-421278B4FDF9}" type="presParOf" srcId="{FF4BBC64-5522-4768-B417-09D785906268}" destId="{7EF778C6-4DF6-42DD-A217-EFB5F70965A6}" srcOrd="6" destOrd="0" presId="urn:microsoft.com/office/officeart/2005/8/layout/hChevron3"/>
    <dgm:cxn modelId="{56A4A090-2363-4B51-99F4-3850BE56FC6C}" type="presParOf" srcId="{FF4BBC64-5522-4768-B417-09D785906268}" destId="{DE730891-01F7-44B3-8D71-49186D9EA37A}" srcOrd="7" destOrd="0" presId="urn:microsoft.com/office/officeart/2005/8/layout/hChevron3"/>
    <dgm:cxn modelId="{905FB57C-191B-45CD-91B3-3DE1992F4290}" type="presParOf" srcId="{FF4BBC64-5522-4768-B417-09D785906268}" destId="{C0A10505-1485-4B44-A79C-D3EA6043D0C5}" srcOrd="8" destOrd="0" presId="urn:microsoft.com/office/officeart/2005/8/layout/hChevron3"/>
    <dgm:cxn modelId="{F90AD6BA-26F9-420A-8F19-DA6BB60F0F23}" type="presParOf" srcId="{FF4BBC64-5522-4768-B417-09D785906268}" destId="{42FC9C37-BDFC-4795-84AA-B6182FE89C3C}" srcOrd="9" destOrd="0" presId="urn:microsoft.com/office/officeart/2005/8/layout/hChevron3"/>
    <dgm:cxn modelId="{A8BC4ED0-C5E6-4FA8-B6E5-A9533681D929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B74BFA3D-E941-4EFA-8752-EFCEBA955D3A}" type="presOf" srcId="{43FF6041-2EEC-442A-8E98-343F1ED71596}" destId="{E7F175D5-407F-401A-8B3A-2DFF6BD5572B}" srcOrd="0" destOrd="0" presId="urn:microsoft.com/office/officeart/2005/8/layout/hChevron3"/>
    <dgm:cxn modelId="{2D9EE73F-F885-4DC4-801F-FCAF44EACF5D}" type="presOf" srcId="{FDB7AE5C-ABCD-4149-96C6-B7E6C07F8465}" destId="{C0A10505-1485-4B44-A79C-D3EA6043D0C5}" srcOrd="0" destOrd="0" presId="urn:microsoft.com/office/officeart/2005/8/layout/hChevron3"/>
    <dgm:cxn modelId="{F1F2C040-F5B5-471E-A822-A3005371AB0C}" type="presOf" srcId="{086F1774-E42F-4666-A4F4-008C2A696B31}" destId="{A62C74E9-4623-437C-A079-D5A15DF4DC76}" srcOrd="0" destOrd="0" presId="urn:microsoft.com/office/officeart/2005/8/layout/hChevron3"/>
    <dgm:cxn modelId="{7D87494A-72BD-46D1-844B-6B93577A17F9}" type="presOf" srcId="{892D8524-4C43-4190-9836-00A21CDB1981}" destId="{1E5CD6F5-6937-4F34-A9FF-A87F9771F9FB}" srcOrd="0" destOrd="0" presId="urn:microsoft.com/office/officeart/2005/8/layout/hChevron3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FEE322AA-A677-41AD-AA3B-9773BC480B9D}" type="presOf" srcId="{86BCECB9-E82E-4A93-BA66-6E65FAB04991}" destId="{FF4BBC64-5522-4768-B417-09D785906268}" srcOrd="0" destOrd="0" presId="urn:microsoft.com/office/officeart/2005/8/layout/hChevron3"/>
    <dgm:cxn modelId="{945509CA-2CDE-4B67-9331-26D70FF5575E}" type="presOf" srcId="{920D4381-82AE-47EB-B3C5-8E003497750E}" destId="{7EF778C6-4DF6-42DD-A217-EFB5F70965A6}" srcOrd="0" destOrd="0" presId="urn:microsoft.com/office/officeart/2005/8/layout/hChevron3"/>
    <dgm:cxn modelId="{921604D5-E52D-4588-88BE-B8439D5F8A40}" type="presOf" srcId="{6463AFDF-F688-4A54-B6AC-2978B6D281B4}" destId="{4DFA2557-3F94-454D-9979-939AA2874CF5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874ADCA8-B5A4-4452-8E66-D59AD745B08E}" type="presParOf" srcId="{FF4BBC64-5522-4768-B417-09D785906268}" destId="{E7F175D5-407F-401A-8B3A-2DFF6BD5572B}" srcOrd="0" destOrd="0" presId="urn:microsoft.com/office/officeart/2005/8/layout/hChevron3"/>
    <dgm:cxn modelId="{49F2772C-15CA-4B79-AAE5-4BD893AE1C8D}" type="presParOf" srcId="{FF4BBC64-5522-4768-B417-09D785906268}" destId="{70441D39-9182-4926-9BD3-E8EA1BA5D1EC}" srcOrd="1" destOrd="0" presId="urn:microsoft.com/office/officeart/2005/8/layout/hChevron3"/>
    <dgm:cxn modelId="{3FC0C18D-2B85-4229-8CBD-BAF9A92F2EE7}" type="presParOf" srcId="{FF4BBC64-5522-4768-B417-09D785906268}" destId="{A62C74E9-4623-437C-A079-D5A15DF4DC76}" srcOrd="2" destOrd="0" presId="urn:microsoft.com/office/officeart/2005/8/layout/hChevron3"/>
    <dgm:cxn modelId="{D8BA2F2F-0D19-4DF1-9C78-F5988A08E96B}" type="presParOf" srcId="{FF4BBC64-5522-4768-B417-09D785906268}" destId="{C70F5483-5B07-44F7-A282-7440B60499AC}" srcOrd="3" destOrd="0" presId="urn:microsoft.com/office/officeart/2005/8/layout/hChevron3"/>
    <dgm:cxn modelId="{8EFEC7BC-19C8-4C71-B240-A2D361CAB322}" type="presParOf" srcId="{FF4BBC64-5522-4768-B417-09D785906268}" destId="{4DFA2557-3F94-454D-9979-939AA2874CF5}" srcOrd="4" destOrd="0" presId="urn:microsoft.com/office/officeart/2005/8/layout/hChevron3"/>
    <dgm:cxn modelId="{00C0AFE4-9487-4D41-9189-A0D47458A66E}" type="presParOf" srcId="{FF4BBC64-5522-4768-B417-09D785906268}" destId="{1F0ACB02-097A-4DA4-8BEE-7B12E7BA6491}" srcOrd="5" destOrd="0" presId="urn:microsoft.com/office/officeart/2005/8/layout/hChevron3"/>
    <dgm:cxn modelId="{B70C26EA-D78B-45AB-82E8-B34199246215}" type="presParOf" srcId="{FF4BBC64-5522-4768-B417-09D785906268}" destId="{7EF778C6-4DF6-42DD-A217-EFB5F70965A6}" srcOrd="6" destOrd="0" presId="urn:microsoft.com/office/officeart/2005/8/layout/hChevron3"/>
    <dgm:cxn modelId="{076A8D96-99D3-46AE-9E8B-C870072E6A1E}" type="presParOf" srcId="{FF4BBC64-5522-4768-B417-09D785906268}" destId="{DE730891-01F7-44B3-8D71-49186D9EA37A}" srcOrd="7" destOrd="0" presId="urn:microsoft.com/office/officeart/2005/8/layout/hChevron3"/>
    <dgm:cxn modelId="{CFE91A3B-5420-4E5C-A3DC-4CF613FFBE58}" type="presParOf" srcId="{FF4BBC64-5522-4768-B417-09D785906268}" destId="{C0A10505-1485-4B44-A79C-D3EA6043D0C5}" srcOrd="8" destOrd="0" presId="urn:microsoft.com/office/officeart/2005/8/layout/hChevron3"/>
    <dgm:cxn modelId="{68E1E91A-7B2A-46E2-BD70-C92B83BC09E1}" type="presParOf" srcId="{FF4BBC64-5522-4768-B417-09D785906268}" destId="{42FC9C37-BDFC-4795-84AA-B6182FE89C3C}" srcOrd="9" destOrd="0" presId="urn:microsoft.com/office/officeart/2005/8/layout/hChevron3"/>
    <dgm:cxn modelId="{5316BFCF-F47F-4428-9FDE-75359F72019D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4D87470A-F9EE-494F-A170-5F522AF56A28}" type="presOf" srcId="{892D8524-4C43-4190-9836-00A21CDB1981}" destId="{1E5CD6F5-6937-4F34-A9FF-A87F9771F9FB}" srcOrd="0" destOrd="0" presId="urn:microsoft.com/office/officeart/2005/8/layout/hChevron3"/>
    <dgm:cxn modelId="{2583191A-0450-490F-A7E3-07434392CA94}" type="presOf" srcId="{FDB7AE5C-ABCD-4149-96C6-B7E6C07F8465}" destId="{C0A10505-1485-4B44-A79C-D3EA6043D0C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56C68D8E-6768-4A9E-973B-601BB849EF6A}" type="presOf" srcId="{086F1774-E42F-4666-A4F4-008C2A696B31}" destId="{A62C74E9-4623-437C-A079-D5A15DF4DC76}" srcOrd="0" destOrd="0" presId="urn:microsoft.com/office/officeart/2005/8/layout/hChevron3"/>
    <dgm:cxn modelId="{7197B1D1-A515-4130-AC8E-59216E48DBFA}" type="presOf" srcId="{6463AFDF-F688-4A54-B6AC-2978B6D281B4}" destId="{4DFA2557-3F94-454D-9979-939AA2874CF5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0DBA15E4-D5F8-4F12-85FB-486A7E1551D9}" type="presOf" srcId="{43FF6041-2EEC-442A-8E98-343F1ED71596}" destId="{E7F175D5-407F-401A-8B3A-2DFF6BD5572B}" srcOrd="0" destOrd="0" presId="urn:microsoft.com/office/officeart/2005/8/layout/hChevron3"/>
    <dgm:cxn modelId="{2AF860E4-2942-44A0-8956-9D88573368A1}" type="presOf" srcId="{920D4381-82AE-47EB-B3C5-8E003497750E}" destId="{7EF778C6-4DF6-42DD-A217-EFB5F70965A6}" srcOrd="0" destOrd="0" presId="urn:microsoft.com/office/officeart/2005/8/layout/hChevron3"/>
    <dgm:cxn modelId="{C5F7D8E5-D575-488B-AE0A-EA2E8F22D364}" type="presOf" srcId="{86BCECB9-E82E-4A93-BA66-6E65FAB04991}" destId="{FF4BBC64-5522-4768-B417-09D785906268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14564FD3-45F8-4EEF-8937-3BE75C92561D}" type="presParOf" srcId="{FF4BBC64-5522-4768-B417-09D785906268}" destId="{E7F175D5-407F-401A-8B3A-2DFF6BD5572B}" srcOrd="0" destOrd="0" presId="urn:microsoft.com/office/officeart/2005/8/layout/hChevron3"/>
    <dgm:cxn modelId="{CBC3FE57-C4A0-4BE0-B1C0-843E9F294C53}" type="presParOf" srcId="{FF4BBC64-5522-4768-B417-09D785906268}" destId="{70441D39-9182-4926-9BD3-E8EA1BA5D1EC}" srcOrd="1" destOrd="0" presId="urn:microsoft.com/office/officeart/2005/8/layout/hChevron3"/>
    <dgm:cxn modelId="{F0066707-DE18-4D45-A5B6-97ED984071F0}" type="presParOf" srcId="{FF4BBC64-5522-4768-B417-09D785906268}" destId="{A62C74E9-4623-437C-A079-D5A15DF4DC76}" srcOrd="2" destOrd="0" presId="urn:microsoft.com/office/officeart/2005/8/layout/hChevron3"/>
    <dgm:cxn modelId="{61195DA2-D59A-4307-969D-83FAF6AD1835}" type="presParOf" srcId="{FF4BBC64-5522-4768-B417-09D785906268}" destId="{C70F5483-5B07-44F7-A282-7440B60499AC}" srcOrd="3" destOrd="0" presId="urn:microsoft.com/office/officeart/2005/8/layout/hChevron3"/>
    <dgm:cxn modelId="{BC72A29F-37FF-4523-9775-929DD3FBE840}" type="presParOf" srcId="{FF4BBC64-5522-4768-B417-09D785906268}" destId="{4DFA2557-3F94-454D-9979-939AA2874CF5}" srcOrd="4" destOrd="0" presId="urn:microsoft.com/office/officeart/2005/8/layout/hChevron3"/>
    <dgm:cxn modelId="{03161E62-DA2B-40D4-92DF-AD2BC703B01E}" type="presParOf" srcId="{FF4BBC64-5522-4768-B417-09D785906268}" destId="{1F0ACB02-097A-4DA4-8BEE-7B12E7BA6491}" srcOrd="5" destOrd="0" presId="urn:microsoft.com/office/officeart/2005/8/layout/hChevron3"/>
    <dgm:cxn modelId="{373C5160-41FE-4E70-8B6B-40973A910B7A}" type="presParOf" srcId="{FF4BBC64-5522-4768-B417-09D785906268}" destId="{7EF778C6-4DF6-42DD-A217-EFB5F70965A6}" srcOrd="6" destOrd="0" presId="urn:microsoft.com/office/officeart/2005/8/layout/hChevron3"/>
    <dgm:cxn modelId="{0272B00C-6495-414D-8347-E17D2706E9F4}" type="presParOf" srcId="{FF4BBC64-5522-4768-B417-09D785906268}" destId="{DE730891-01F7-44B3-8D71-49186D9EA37A}" srcOrd="7" destOrd="0" presId="urn:microsoft.com/office/officeart/2005/8/layout/hChevron3"/>
    <dgm:cxn modelId="{D335CC62-0968-433A-9B03-EE5077F69547}" type="presParOf" srcId="{FF4BBC64-5522-4768-B417-09D785906268}" destId="{C0A10505-1485-4B44-A79C-D3EA6043D0C5}" srcOrd="8" destOrd="0" presId="urn:microsoft.com/office/officeart/2005/8/layout/hChevron3"/>
    <dgm:cxn modelId="{2E4BD3DF-073C-4389-AD89-3C581D1F6C59}" type="presParOf" srcId="{FF4BBC64-5522-4768-B417-09D785906268}" destId="{42FC9C37-BDFC-4795-84AA-B6182FE89C3C}" srcOrd="9" destOrd="0" presId="urn:microsoft.com/office/officeart/2005/8/layout/hChevron3"/>
    <dgm:cxn modelId="{9A2894F9-789E-47DC-9651-34F61AFB4DE6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86BCECB9-E82E-4A93-BA66-6E65FAB04991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3FF6041-2EEC-442A-8E98-343F1ED71596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gm:t>
    </dgm:pt>
    <dgm:pt modelId="{7F490A27-6C72-40B7-A016-959669BC2E60}" type="parTrans" cxnId="{F6DE17E0-66A9-4D7A-B1C0-1271892932FA}">
      <dgm:prSet/>
      <dgm:spPr/>
      <dgm:t>
        <a:bodyPr/>
        <a:lstStyle/>
        <a:p>
          <a:endParaRPr lang="en-US"/>
        </a:p>
      </dgm:t>
    </dgm:pt>
    <dgm:pt modelId="{36F9996F-02CB-4468-AA39-2A819E8668A2}" type="sibTrans" cxnId="{F6DE17E0-66A9-4D7A-B1C0-1271892932FA}">
      <dgm:prSet/>
      <dgm:spPr/>
      <dgm:t>
        <a:bodyPr/>
        <a:lstStyle/>
        <a:p>
          <a:endParaRPr lang="en-US"/>
        </a:p>
      </dgm:t>
    </dgm:pt>
    <dgm:pt modelId="{086F1774-E42F-4666-A4F4-008C2A696B31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gm:t>
    </dgm:pt>
    <dgm:pt modelId="{69FA810E-7488-48B9-AAD6-7FA287007637}" type="parTrans" cxnId="{22D391F2-E547-4928-A2F0-2B778C1A1D5F}">
      <dgm:prSet/>
      <dgm:spPr/>
      <dgm:t>
        <a:bodyPr/>
        <a:lstStyle/>
        <a:p>
          <a:endParaRPr lang="en-US"/>
        </a:p>
      </dgm:t>
    </dgm:pt>
    <dgm:pt modelId="{AC6840B6-B6CA-4E90-B9CC-0986493DF226}" type="sibTrans" cxnId="{22D391F2-E547-4928-A2F0-2B778C1A1D5F}">
      <dgm:prSet/>
      <dgm:spPr/>
      <dgm:t>
        <a:bodyPr/>
        <a:lstStyle/>
        <a:p>
          <a:endParaRPr lang="en-US"/>
        </a:p>
      </dgm:t>
    </dgm:pt>
    <dgm:pt modelId="{6463AFDF-F688-4A54-B6AC-2978B6D281B4}">
      <dgm:prSet phldrT="[Text]"/>
      <dgm:spPr>
        <a:solidFill>
          <a:schemeClr val="accent2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55ED1F4-5124-48FD-8A97-838941B64531}" type="parTrans" cxnId="{AB40BAD5-4042-42E3-9107-AD8D4F512326}">
      <dgm:prSet/>
      <dgm:spPr/>
      <dgm:t>
        <a:bodyPr/>
        <a:lstStyle/>
        <a:p>
          <a:endParaRPr lang="en-US"/>
        </a:p>
      </dgm:t>
    </dgm:pt>
    <dgm:pt modelId="{2AC2FBE4-4955-4BCF-8E08-A8BEDBF36D1B}" type="sibTrans" cxnId="{AB40BAD5-4042-42E3-9107-AD8D4F512326}">
      <dgm:prSet/>
      <dgm:spPr/>
      <dgm:t>
        <a:bodyPr/>
        <a:lstStyle/>
        <a:p>
          <a:endParaRPr lang="en-US"/>
        </a:p>
      </dgm:t>
    </dgm:pt>
    <dgm:pt modelId="{920D4381-82AE-47EB-B3C5-8E003497750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E192B58-6251-4344-9592-DC2F70BD34C0}" type="parTrans" cxnId="{420C1F72-0A53-4C01-BE36-E81E7BDCD88D}">
      <dgm:prSet/>
      <dgm:spPr/>
      <dgm:t>
        <a:bodyPr/>
        <a:lstStyle/>
        <a:p>
          <a:endParaRPr lang="en-US"/>
        </a:p>
      </dgm:t>
    </dgm:pt>
    <dgm:pt modelId="{9704EBF0-B5E1-472A-BA28-A5B64A97D7F3}" type="sibTrans" cxnId="{420C1F72-0A53-4C01-BE36-E81E7BDCD88D}">
      <dgm:prSet/>
      <dgm:spPr/>
      <dgm:t>
        <a:bodyPr/>
        <a:lstStyle/>
        <a:p>
          <a:endParaRPr lang="en-US"/>
        </a:p>
      </dgm:t>
    </dgm:pt>
    <dgm:pt modelId="{FDB7AE5C-ABCD-4149-96C6-B7E6C07F8465}">
      <dgm:prSet phldrT="[Text]"/>
      <dgm:spPr>
        <a:solidFill>
          <a:schemeClr val="accent1"/>
        </a:solidFill>
      </dgm:spPr>
      <dgm:t>
        <a:bodyPr/>
        <a:lstStyle/>
        <a:p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1A48BD-17AF-4C37-A8E7-3082824FC24D}" type="parTrans" cxnId="{84DCAE7F-B284-4FB3-B333-48C23188C407}">
      <dgm:prSet/>
      <dgm:spPr/>
      <dgm:t>
        <a:bodyPr/>
        <a:lstStyle/>
        <a:p>
          <a:endParaRPr lang="en-US"/>
        </a:p>
      </dgm:t>
    </dgm:pt>
    <dgm:pt modelId="{F2B509EA-88D4-429A-A0C8-92E9AF13602F}" type="sibTrans" cxnId="{84DCAE7F-B284-4FB3-B333-48C23188C407}">
      <dgm:prSet/>
      <dgm:spPr/>
      <dgm:t>
        <a:bodyPr/>
        <a:lstStyle/>
        <a:p>
          <a:endParaRPr lang="en-US"/>
        </a:p>
      </dgm:t>
    </dgm:pt>
    <dgm:pt modelId="{892D8524-4C43-4190-9836-00A21CDB1981}">
      <dgm:prSet phldrT="[Text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5CA166E-01D5-4EA2-9BA6-353D60341779}" type="parTrans" cxnId="{0DD62C27-EE18-4554-8E3E-F9130AD3353F}">
      <dgm:prSet/>
      <dgm:spPr/>
      <dgm:t>
        <a:bodyPr/>
        <a:lstStyle/>
        <a:p>
          <a:endParaRPr lang="en-US"/>
        </a:p>
      </dgm:t>
    </dgm:pt>
    <dgm:pt modelId="{68874940-C19E-48B9-A095-3AA4CE2900E5}" type="sibTrans" cxnId="{0DD62C27-EE18-4554-8E3E-F9130AD3353F}">
      <dgm:prSet/>
      <dgm:spPr/>
      <dgm:t>
        <a:bodyPr/>
        <a:lstStyle/>
        <a:p>
          <a:endParaRPr lang="en-US"/>
        </a:p>
      </dgm:t>
    </dgm:pt>
    <dgm:pt modelId="{FF4BBC64-5522-4768-B417-09D785906268}" type="pres">
      <dgm:prSet presAssocID="{86BCECB9-E82E-4A93-BA66-6E65FAB04991}" presName="Name0" presStyleCnt="0">
        <dgm:presLayoutVars>
          <dgm:dir/>
          <dgm:resizeHandles val="exact"/>
        </dgm:presLayoutVars>
      </dgm:prSet>
      <dgm:spPr/>
    </dgm:pt>
    <dgm:pt modelId="{E7F175D5-407F-401A-8B3A-2DFF6BD5572B}" type="pres">
      <dgm:prSet presAssocID="{43FF6041-2EEC-442A-8E98-343F1ED71596}" presName="parTxOnly" presStyleLbl="node1" presStyleIdx="0" presStyleCnt="6">
        <dgm:presLayoutVars>
          <dgm:bulletEnabled val="1"/>
        </dgm:presLayoutVars>
      </dgm:prSet>
      <dgm:spPr/>
    </dgm:pt>
    <dgm:pt modelId="{70441D39-9182-4926-9BD3-E8EA1BA5D1EC}" type="pres">
      <dgm:prSet presAssocID="{36F9996F-02CB-4468-AA39-2A819E8668A2}" presName="parSpace" presStyleCnt="0"/>
      <dgm:spPr/>
    </dgm:pt>
    <dgm:pt modelId="{A62C74E9-4623-437C-A079-D5A15DF4DC76}" type="pres">
      <dgm:prSet presAssocID="{086F1774-E42F-4666-A4F4-008C2A696B31}" presName="parTxOnly" presStyleLbl="node1" presStyleIdx="1" presStyleCnt="6">
        <dgm:presLayoutVars>
          <dgm:bulletEnabled val="1"/>
        </dgm:presLayoutVars>
      </dgm:prSet>
      <dgm:spPr/>
    </dgm:pt>
    <dgm:pt modelId="{C70F5483-5B07-44F7-A282-7440B60499AC}" type="pres">
      <dgm:prSet presAssocID="{AC6840B6-B6CA-4E90-B9CC-0986493DF226}" presName="parSpace" presStyleCnt="0"/>
      <dgm:spPr/>
    </dgm:pt>
    <dgm:pt modelId="{4DFA2557-3F94-454D-9979-939AA2874CF5}" type="pres">
      <dgm:prSet presAssocID="{6463AFDF-F688-4A54-B6AC-2978B6D281B4}" presName="parTxOnly" presStyleLbl="node1" presStyleIdx="2" presStyleCnt="6">
        <dgm:presLayoutVars>
          <dgm:bulletEnabled val="1"/>
        </dgm:presLayoutVars>
      </dgm:prSet>
      <dgm:spPr/>
    </dgm:pt>
    <dgm:pt modelId="{1F0ACB02-097A-4DA4-8BEE-7B12E7BA6491}" type="pres">
      <dgm:prSet presAssocID="{2AC2FBE4-4955-4BCF-8E08-A8BEDBF36D1B}" presName="parSpace" presStyleCnt="0"/>
      <dgm:spPr/>
    </dgm:pt>
    <dgm:pt modelId="{7EF778C6-4DF6-42DD-A217-EFB5F70965A6}" type="pres">
      <dgm:prSet presAssocID="{920D4381-82AE-47EB-B3C5-8E003497750E}" presName="parTxOnly" presStyleLbl="node1" presStyleIdx="3" presStyleCnt="6">
        <dgm:presLayoutVars>
          <dgm:bulletEnabled val="1"/>
        </dgm:presLayoutVars>
      </dgm:prSet>
      <dgm:spPr/>
    </dgm:pt>
    <dgm:pt modelId="{DE730891-01F7-44B3-8D71-49186D9EA37A}" type="pres">
      <dgm:prSet presAssocID="{9704EBF0-B5E1-472A-BA28-A5B64A97D7F3}" presName="parSpace" presStyleCnt="0"/>
      <dgm:spPr/>
    </dgm:pt>
    <dgm:pt modelId="{C0A10505-1485-4B44-A79C-D3EA6043D0C5}" type="pres">
      <dgm:prSet presAssocID="{FDB7AE5C-ABCD-4149-96C6-B7E6C07F8465}" presName="parTxOnly" presStyleLbl="node1" presStyleIdx="4" presStyleCnt="6">
        <dgm:presLayoutVars>
          <dgm:bulletEnabled val="1"/>
        </dgm:presLayoutVars>
      </dgm:prSet>
      <dgm:spPr/>
    </dgm:pt>
    <dgm:pt modelId="{42FC9C37-BDFC-4795-84AA-B6182FE89C3C}" type="pres">
      <dgm:prSet presAssocID="{F2B509EA-88D4-429A-A0C8-92E9AF13602F}" presName="parSpace" presStyleCnt="0"/>
      <dgm:spPr/>
    </dgm:pt>
    <dgm:pt modelId="{1E5CD6F5-6937-4F34-A9FF-A87F9771F9FB}" type="pres">
      <dgm:prSet presAssocID="{892D8524-4C43-4190-9836-00A21CDB1981}" presName="parTxOnly" presStyleLbl="node1" presStyleIdx="5" presStyleCnt="6">
        <dgm:presLayoutVars>
          <dgm:bulletEnabled val="1"/>
        </dgm:presLayoutVars>
      </dgm:prSet>
      <dgm:spPr/>
    </dgm:pt>
  </dgm:ptLst>
  <dgm:cxnLst>
    <dgm:cxn modelId="{4D87470A-F9EE-494F-A170-5F522AF56A28}" type="presOf" srcId="{892D8524-4C43-4190-9836-00A21CDB1981}" destId="{1E5CD6F5-6937-4F34-A9FF-A87F9771F9FB}" srcOrd="0" destOrd="0" presId="urn:microsoft.com/office/officeart/2005/8/layout/hChevron3"/>
    <dgm:cxn modelId="{2583191A-0450-490F-A7E3-07434392CA94}" type="presOf" srcId="{FDB7AE5C-ABCD-4149-96C6-B7E6C07F8465}" destId="{C0A10505-1485-4B44-A79C-D3EA6043D0C5}" srcOrd="0" destOrd="0" presId="urn:microsoft.com/office/officeart/2005/8/layout/hChevron3"/>
    <dgm:cxn modelId="{0DD62C27-EE18-4554-8E3E-F9130AD3353F}" srcId="{86BCECB9-E82E-4A93-BA66-6E65FAB04991}" destId="{892D8524-4C43-4190-9836-00A21CDB1981}" srcOrd="5" destOrd="0" parTransId="{F5CA166E-01D5-4EA2-9BA6-353D60341779}" sibTransId="{68874940-C19E-48B9-A095-3AA4CE2900E5}"/>
    <dgm:cxn modelId="{420C1F72-0A53-4C01-BE36-E81E7BDCD88D}" srcId="{86BCECB9-E82E-4A93-BA66-6E65FAB04991}" destId="{920D4381-82AE-47EB-B3C5-8E003497750E}" srcOrd="3" destOrd="0" parTransId="{FE192B58-6251-4344-9592-DC2F70BD34C0}" sibTransId="{9704EBF0-B5E1-472A-BA28-A5B64A97D7F3}"/>
    <dgm:cxn modelId="{84DCAE7F-B284-4FB3-B333-48C23188C407}" srcId="{86BCECB9-E82E-4A93-BA66-6E65FAB04991}" destId="{FDB7AE5C-ABCD-4149-96C6-B7E6C07F8465}" srcOrd="4" destOrd="0" parTransId="{0F1A48BD-17AF-4C37-A8E7-3082824FC24D}" sibTransId="{F2B509EA-88D4-429A-A0C8-92E9AF13602F}"/>
    <dgm:cxn modelId="{56C68D8E-6768-4A9E-973B-601BB849EF6A}" type="presOf" srcId="{086F1774-E42F-4666-A4F4-008C2A696B31}" destId="{A62C74E9-4623-437C-A079-D5A15DF4DC76}" srcOrd="0" destOrd="0" presId="urn:microsoft.com/office/officeart/2005/8/layout/hChevron3"/>
    <dgm:cxn modelId="{7197B1D1-A515-4130-AC8E-59216E48DBFA}" type="presOf" srcId="{6463AFDF-F688-4A54-B6AC-2978B6D281B4}" destId="{4DFA2557-3F94-454D-9979-939AA2874CF5}" srcOrd="0" destOrd="0" presId="urn:microsoft.com/office/officeart/2005/8/layout/hChevron3"/>
    <dgm:cxn modelId="{AB40BAD5-4042-42E3-9107-AD8D4F512326}" srcId="{86BCECB9-E82E-4A93-BA66-6E65FAB04991}" destId="{6463AFDF-F688-4A54-B6AC-2978B6D281B4}" srcOrd="2" destOrd="0" parTransId="{355ED1F4-5124-48FD-8A97-838941B64531}" sibTransId="{2AC2FBE4-4955-4BCF-8E08-A8BEDBF36D1B}"/>
    <dgm:cxn modelId="{F6DE17E0-66A9-4D7A-B1C0-1271892932FA}" srcId="{86BCECB9-E82E-4A93-BA66-6E65FAB04991}" destId="{43FF6041-2EEC-442A-8E98-343F1ED71596}" srcOrd="0" destOrd="0" parTransId="{7F490A27-6C72-40B7-A016-959669BC2E60}" sibTransId="{36F9996F-02CB-4468-AA39-2A819E8668A2}"/>
    <dgm:cxn modelId="{0DBA15E4-D5F8-4F12-85FB-486A7E1551D9}" type="presOf" srcId="{43FF6041-2EEC-442A-8E98-343F1ED71596}" destId="{E7F175D5-407F-401A-8B3A-2DFF6BD5572B}" srcOrd="0" destOrd="0" presId="urn:microsoft.com/office/officeart/2005/8/layout/hChevron3"/>
    <dgm:cxn modelId="{2AF860E4-2942-44A0-8956-9D88573368A1}" type="presOf" srcId="{920D4381-82AE-47EB-B3C5-8E003497750E}" destId="{7EF778C6-4DF6-42DD-A217-EFB5F70965A6}" srcOrd="0" destOrd="0" presId="urn:microsoft.com/office/officeart/2005/8/layout/hChevron3"/>
    <dgm:cxn modelId="{C5F7D8E5-D575-488B-AE0A-EA2E8F22D364}" type="presOf" srcId="{86BCECB9-E82E-4A93-BA66-6E65FAB04991}" destId="{FF4BBC64-5522-4768-B417-09D785906268}" srcOrd="0" destOrd="0" presId="urn:microsoft.com/office/officeart/2005/8/layout/hChevron3"/>
    <dgm:cxn modelId="{22D391F2-E547-4928-A2F0-2B778C1A1D5F}" srcId="{86BCECB9-E82E-4A93-BA66-6E65FAB04991}" destId="{086F1774-E42F-4666-A4F4-008C2A696B31}" srcOrd="1" destOrd="0" parTransId="{69FA810E-7488-48B9-AAD6-7FA287007637}" sibTransId="{AC6840B6-B6CA-4E90-B9CC-0986493DF226}"/>
    <dgm:cxn modelId="{14564FD3-45F8-4EEF-8937-3BE75C92561D}" type="presParOf" srcId="{FF4BBC64-5522-4768-B417-09D785906268}" destId="{E7F175D5-407F-401A-8B3A-2DFF6BD5572B}" srcOrd="0" destOrd="0" presId="urn:microsoft.com/office/officeart/2005/8/layout/hChevron3"/>
    <dgm:cxn modelId="{CBC3FE57-C4A0-4BE0-B1C0-843E9F294C53}" type="presParOf" srcId="{FF4BBC64-5522-4768-B417-09D785906268}" destId="{70441D39-9182-4926-9BD3-E8EA1BA5D1EC}" srcOrd="1" destOrd="0" presId="urn:microsoft.com/office/officeart/2005/8/layout/hChevron3"/>
    <dgm:cxn modelId="{F0066707-DE18-4D45-A5B6-97ED984071F0}" type="presParOf" srcId="{FF4BBC64-5522-4768-B417-09D785906268}" destId="{A62C74E9-4623-437C-A079-D5A15DF4DC76}" srcOrd="2" destOrd="0" presId="urn:microsoft.com/office/officeart/2005/8/layout/hChevron3"/>
    <dgm:cxn modelId="{61195DA2-D59A-4307-969D-83FAF6AD1835}" type="presParOf" srcId="{FF4BBC64-5522-4768-B417-09D785906268}" destId="{C70F5483-5B07-44F7-A282-7440B60499AC}" srcOrd="3" destOrd="0" presId="urn:microsoft.com/office/officeart/2005/8/layout/hChevron3"/>
    <dgm:cxn modelId="{BC72A29F-37FF-4523-9775-929DD3FBE840}" type="presParOf" srcId="{FF4BBC64-5522-4768-B417-09D785906268}" destId="{4DFA2557-3F94-454D-9979-939AA2874CF5}" srcOrd="4" destOrd="0" presId="urn:microsoft.com/office/officeart/2005/8/layout/hChevron3"/>
    <dgm:cxn modelId="{03161E62-DA2B-40D4-92DF-AD2BC703B01E}" type="presParOf" srcId="{FF4BBC64-5522-4768-B417-09D785906268}" destId="{1F0ACB02-097A-4DA4-8BEE-7B12E7BA6491}" srcOrd="5" destOrd="0" presId="urn:microsoft.com/office/officeart/2005/8/layout/hChevron3"/>
    <dgm:cxn modelId="{373C5160-41FE-4E70-8B6B-40973A910B7A}" type="presParOf" srcId="{FF4BBC64-5522-4768-B417-09D785906268}" destId="{7EF778C6-4DF6-42DD-A217-EFB5F70965A6}" srcOrd="6" destOrd="0" presId="urn:microsoft.com/office/officeart/2005/8/layout/hChevron3"/>
    <dgm:cxn modelId="{0272B00C-6495-414D-8347-E17D2706E9F4}" type="presParOf" srcId="{FF4BBC64-5522-4768-B417-09D785906268}" destId="{DE730891-01F7-44B3-8D71-49186D9EA37A}" srcOrd="7" destOrd="0" presId="urn:microsoft.com/office/officeart/2005/8/layout/hChevron3"/>
    <dgm:cxn modelId="{D335CC62-0968-433A-9B03-EE5077F69547}" type="presParOf" srcId="{FF4BBC64-5522-4768-B417-09D785906268}" destId="{C0A10505-1485-4B44-A79C-D3EA6043D0C5}" srcOrd="8" destOrd="0" presId="urn:microsoft.com/office/officeart/2005/8/layout/hChevron3"/>
    <dgm:cxn modelId="{2E4BD3DF-073C-4389-AD89-3C581D1F6C59}" type="presParOf" srcId="{FF4BBC64-5522-4768-B417-09D785906268}" destId="{42FC9C37-BDFC-4795-84AA-B6182FE89C3C}" srcOrd="9" destOrd="0" presId="urn:microsoft.com/office/officeart/2005/8/layout/hChevron3"/>
    <dgm:cxn modelId="{9A2894F9-789E-47DC-9651-34F61AFB4DE6}" type="presParOf" srcId="{FF4BBC64-5522-4768-B417-09D785906268}" destId="{1E5CD6F5-6937-4F34-A9FF-A87F9771F9FB}" srcOrd="10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6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/>
            <a:ea typeface="+mn-ea"/>
            <a:cs typeface="+mn-cs"/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6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</a:p>
      </dsp:txBody>
      <dsp:txXfrm>
        <a:off x="6826845" y="163651"/>
        <a:ext cx="975122" cy="65008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2796" y="170685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Conclusions</a:t>
          </a:r>
        </a:p>
      </dsp:txBody>
      <dsp:txXfrm>
        <a:off x="6827837" y="170685"/>
        <a:ext cx="975122" cy="65008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007" tIns="34671" rIns="17336" bIns="34671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3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3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175D5-407F-401A-8B3A-2DFF6BD5572B}">
      <dsp:nvSpPr>
        <dsp:cNvPr id="0" name=""/>
        <dsp:cNvSpPr/>
      </dsp:nvSpPr>
      <dsp:spPr>
        <a:xfrm>
          <a:off x="992" y="163651"/>
          <a:ext cx="1625203" cy="650081"/>
        </a:xfrm>
        <a:prstGeom prst="homePlate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Introduction</a:t>
          </a:r>
        </a:p>
      </dsp:txBody>
      <dsp:txXfrm>
        <a:off x="992" y="163651"/>
        <a:ext cx="1462683" cy="650081"/>
      </dsp:txXfrm>
    </dsp:sp>
    <dsp:sp modelId="{A62C74E9-4623-437C-A079-D5A15DF4DC76}">
      <dsp:nvSpPr>
        <dsp:cNvPr id="0" name=""/>
        <dsp:cNvSpPr/>
      </dsp:nvSpPr>
      <dsp:spPr>
        <a:xfrm>
          <a:off x="1301154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.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udio Integrity Check</a:t>
          </a:r>
        </a:p>
      </dsp:txBody>
      <dsp:txXfrm>
        <a:off x="1626195" y="163651"/>
        <a:ext cx="975122" cy="650081"/>
      </dsp:txXfrm>
    </dsp:sp>
    <dsp:sp modelId="{4DFA2557-3F94-454D-9979-939AA2874CF5}">
      <dsp:nvSpPr>
        <dsp:cNvPr id="0" name=""/>
        <dsp:cNvSpPr/>
      </dsp:nvSpPr>
      <dsp:spPr>
        <a:xfrm>
          <a:off x="2601317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3. 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Active method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926358" y="163651"/>
        <a:ext cx="975122" cy="650081"/>
      </dsp:txXfrm>
    </dsp:sp>
    <dsp:sp modelId="{7EF778C6-4DF6-42DD-A217-EFB5F70965A6}">
      <dsp:nvSpPr>
        <dsp:cNvPr id="0" name=""/>
        <dsp:cNvSpPr/>
      </dsp:nvSpPr>
      <dsp:spPr>
        <a:xfrm>
          <a:off x="3901479" y="163651"/>
          <a:ext cx="1625203" cy="650081"/>
        </a:xfrm>
        <a:prstGeom prst="chevron">
          <a:avLst/>
        </a:prstGeom>
        <a:solidFill>
          <a:schemeClr val="accent2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4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 Live audio watermarking for forensics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226520" y="163651"/>
        <a:ext cx="975122" cy="650081"/>
      </dsp:txXfrm>
    </dsp:sp>
    <dsp:sp modelId="{C0A10505-1485-4B44-A79C-D3EA6043D0C5}">
      <dsp:nvSpPr>
        <dsp:cNvPr id="0" name=""/>
        <dsp:cNvSpPr/>
      </dsp:nvSpPr>
      <dsp:spPr>
        <a:xfrm>
          <a:off x="5201642" y="163651"/>
          <a:ext cx="1625203" cy="650081"/>
        </a:xfrm>
        <a:prstGeom prst="chevron">
          <a:avLst/>
        </a:prstGeom>
        <a:solidFill>
          <a:schemeClr val="accent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5. Tic-Tac Live Audio Watermarking</a:t>
          </a:r>
          <a:endParaRPr lang="en-US" sz="12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26683" y="163651"/>
        <a:ext cx="975122" cy="650081"/>
      </dsp:txXfrm>
    </dsp:sp>
    <dsp:sp modelId="{1E5CD6F5-6937-4F34-A9FF-A87F9771F9FB}">
      <dsp:nvSpPr>
        <dsp:cNvPr id="0" name=""/>
        <dsp:cNvSpPr/>
      </dsp:nvSpPr>
      <dsp:spPr>
        <a:xfrm>
          <a:off x="6501804" y="163651"/>
          <a:ext cx="1625203" cy="650081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32004" rIns="16002" bIns="3200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6</a:t>
          </a:r>
          <a:r>
            <a:rPr lang="ro-RO" sz="1200" kern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+mn-ea"/>
              <a:cs typeface="+mn-cs"/>
            </a:rPr>
            <a:t>.</a:t>
          </a:r>
          <a:r>
            <a:rPr lang="ro-RO" sz="1200" kern="1200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clusions</a:t>
          </a:r>
          <a:endParaRPr lang="en-US" sz="1200" kern="1200" dirty="0">
            <a:solidFill>
              <a:schemeClr val="accent6">
                <a:lumMod val="60000"/>
                <a:lumOff val="4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6826845" y="163651"/>
        <a:ext cx="975122" cy="65008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4300FB13-5F04-4D91-8609-6D4DC6B4BE09}" type="datetimeFigureOut">
              <a:rPr lang="ro-RO" smtClean="0"/>
              <a:t>14.04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24F87EFD-1FD9-4794-91C0-A03475B8E6A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37276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1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997085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 dirty="0"/>
              <a:t>Analizând graficul din Fig. 5.4 se poate observa că algoritmul are o precizie de detecție a editărilor de tip tăiere de 100% dacă durata secvenței tăiate este mai mare de 5 ms. Iar rata de falsă detecție a înregistrărilor needitate este de 0%. Prin urmare metoda propusă poate fi folosită cu succes pentru a asigura integritatea unei înregistrări audio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14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224528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31606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3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762674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4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05656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39236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6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2009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7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57208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8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563020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87EFD-1FD9-4794-91C0-A03475B8E6AF}" type="slidenum">
              <a:rPr lang="ro-RO" smtClean="0"/>
              <a:t>13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68664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7F862-4F99-4685-BB54-102B26CF9CAD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5203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7B080-8B0F-4682-A33F-0132A056AB15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4047758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EE4D1-0907-46AC-8E27-3344E7BD0544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412402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71BEA-4804-41CA-AFF4-F6EAF87441C6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39838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20819-2D31-4B92-89C8-9619333FA9F8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654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ACA5-731B-44A0-A24E-10982ED0C963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536248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11E11-AD9F-4550-8705-3A0EA92E4AD6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87899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1A62C-2F7A-4ACB-95D9-D8DC22744F19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650640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A8E7F-1BFB-4595-9AC6-4A9D68D94CC7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o-RO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83675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F242BCC-1509-49D2-8CA7-9A96B46661E9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ro-R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844074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580BD-8ED2-41AB-B452-AA6EF78EA238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427986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6D1396E6-390B-4A7A-A183-6CF27143D47D}" type="datetime1">
              <a:rPr lang="ro-RO" smtClean="0"/>
              <a:t>14.04.2018</a:t>
            </a:fld>
            <a:endParaRPr lang="ro-R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48C4EAA-C8F8-4E7E-8D23-24B874F2374D}" type="slidenum">
              <a:rPr lang="ro-RO" smtClean="0"/>
              <a:t>‹#›</a:t>
            </a:fld>
            <a:endParaRPr lang="ro-RO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311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diagramLayout" Target="../diagrams/layout8.xml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4.bin"/><Relationship Id="rId12" Type="http://schemas.openxmlformats.org/officeDocument/2006/relationships/diagramData" Target="../diagrams/data8.xml"/><Relationship Id="rId2" Type="http://schemas.openxmlformats.org/officeDocument/2006/relationships/slideLayout" Target="../slideLayouts/slideLayout2.xml"/><Relationship Id="rId16" Type="http://schemas.microsoft.com/office/2007/relationships/diagramDrawing" Target="../diagrams/drawing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0.wmf"/><Relationship Id="rId5" Type="http://schemas.openxmlformats.org/officeDocument/2006/relationships/image" Target="../media/image9.wmf"/><Relationship Id="rId15" Type="http://schemas.openxmlformats.org/officeDocument/2006/relationships/diagramColors" Target="../diagrams/colors8.xml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png"/><Relationship Id="rId14" Type="http://schemas.openxmlformats.org/officeDocument/2006/relationships/diagramQuickStyle" Target="../diagrams/quickStyle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6.wmf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9.xml"/><Relationship Id="rId11" Type="http://schemas.openxmlformats.org/officeDocument/2006/relationships/oleObject" Target="../embeddings/oleObject7.bin"/><Relationship Id="rId5" Type="http://schemas.openxmlformats.org/officeDocument/2006/relationships/diagramQuickStyle" Target="../diagrams/quickStyle9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diagramLayout" Target="../diagrams/layout9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diagramLayout" Target="../diagrams/layout10.xml"/><Relationship Id="rId7" Type="http://schemas.openxmlformats.org/officeDocument/2006/relationships/image" Target="../media/image8.png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Relationship Id="rId9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2.xml"/><Relationship Id="rId3" Type="http://schemas.openxmlformats.org/officeDocument/2006/relationships/notesSlide" Target="../notesSlides/notesSlide10.xml"/><Relationship Id="rId7" Type="http://schemas.openxmlformats.org/officeDocument/2006/relationships/diagramLayout" Target="../diagrams/layout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Data" Target="../diagrams/data12.xml"/><Relationship Id="rId11" Type="http://schemas.openxmlformats.org/officeDocument/2006/relationships/image" Target="../media/image21.emf"/><Relationship Id="rId5" Type="http://schemas.openxmlformats.org/officeDocument/2006/relationships/image" Target="../media/image20.wmf"/><Relationship Id="rId10" Type="http://schemas.microsoft.com/office/2007/relationships/diagramDrawing" Target="../diagrams/drawing12.xml"/><Relationship Id="rId4" Type="http://schemas.openxmlformats.org/officeDocument/2006/relationships/oleObject" Target="../embeddings/oleObject11.bin"/><Relationship Id="rId9" Type="http://schemas.openxmlformats.org/officeDocument/2006/relationships/diagramColors" Target="../diagrams/colors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7.xml"/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12" Type="http://schemas.microsoft.com/office/2007/relationships/diagramDrawing" Target="../diagrams/drawing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diagramColors" Target="../diagrams/colors7.xml"/><Relationship Id="rId5" Type="http://schemas.openxmlformats.org/officeDocument/2006/relationships/image" Target="../media/image6.wmf"/><Relationship Id="rId10" Type="http://schemas.openxmlformats.org/officeDocument/2006/relationships/diagramQuickStyle" Target="../diagrams/quickStyle7.xml"/><Relationship Id="rId4" Type="http://schemas.openxmlformats.org/officeDocument/2006/relationships/oleObject" Target="../embeddings/oleObject1.bin"/><Relationship Id="rId9" Type="http://schemas.openxmlformats.org/officeDocument/2006/relationships/diagramLayout" Target="../diagrams/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ACCFD-E54D-4944-9059-7F168CF4B92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6000" dirty="0"/>
              <a:t>TIC-TAC, FORGERY TIME HAS RUN-UP! LIVE ACOUSTIC WATERMARKING FOR</a:t>
            </a:r>
            <a:br>
              <a:rPr lang="en-US" sz="6000" dirty="0"/>
            </a:br>
            <a:r>
              <a:rPr lang="en-US" sz="6000" dirty="0"/>
              <a:t>INTEGRITY CHECK IN FORENSIC APPLICATIONS</a:t>
            </a:r>
            <a:endParaRPr lang="ro-RO" sz="6000" i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530F89-85D3-496D-A1E5-E7AA92C3BF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051" y="4455619"/>
            <a:ext cx="10058400" cy="1623447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en-US" dirty="0"/>
              <a:t>V. A. </a:t>
            </a:r>
            <a:r>
              <a:rPr lang="en-US" dirty="0" err="1"/>
              <a:t>Niță</a:t>
            </a:r>
            <a:r>
              <a:rPr lang="en-US" dirty="0"/>
              <a:t>, A. </a:t>
            </a:r>
            <a:r>
              <a:rPr lang="en-US" dirty="0" err="1"/>
              <a:t>Ciobanu</a:t>
            </a:r>
            <a:endParaRPr lang="en-US" dirty="0"/>
          </a:p>
          <a:p>
            <a:pPr algn="r"/>
            <a:r>
              <a:rPr lang="en-US" dirty="0"/>
              <a:t>Faculty of Electronics, Telecommunications, and</a:t>
            </a:r>
            <a:br>
              <a:rPr lang="en-US" dirty="0"/>
            </a:br>
            <a:r>
              <a:rPr lang="en-US" dirty="0"/>
              <a:t> Information Technology</a:t>
            </a:r>
          </a:p>
          <a:p>
            <a:pPr algn="r"/>
            <a:r>
              <a:rPr lang="en-US" dirty="0" err="1"/>
              <a:t>Politehnica</a:t>
            </a:r>
            <a:r>
              <a:rPr lang="en-US" dirty="0"/>
              <a:t> University of Bucharest</a:t>
            </a:r>
          </a:p>
          <a:p>
            <a:pPr algn="r"/>
            <a:endParaRPr lang="ro-RO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7A9F36-0258-42F4-8AFA-145FECB82C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FE63D1-833D-4730-82CE-79628E8A3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F48C4EAA-C8F8-4E7E-8D23-24B874F2374D}" type="slidenum">
              <a:rPr lang="ro-RO" sz="900" smtClean="0"/>
              <a:pPr/>
              <a:t>1</a:t>
            </a:fld>
            <a:endParaRPr lang="ro-RO" sz="900" dirty="0"/>
          </a:p>
        </p:txBody>
      </p:sp>
      <p:pic>
        <p:nvPicPr>
          <p:cNvPr id="6" name="Picture 5" descr="Universitatea_Politehnica_Bucuresti_logo.png">
            <a:extLst>
              <a:ext uri="{FF2B5EF4-FFF2-40B4-BE49-F238E27FC236}">
                <a16:creationId xmlns:a16="http://schemas.microsoft.com/office/drawing/2014/main" id="{DBEB65DC-6BF8-48E6-8C0A-55EEC6DC04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79" y="4580717"/>
            <a:ext cx="1510453" cy="1498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2969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47D86-3B81-4A16-BCE2-5E0FBCC7B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ed filter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7A82F-4F44-4FA2-BDDF-D4B02C950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0</a:t>
            </a:fld>
            <a:endParaRPr lang="ro-RO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1A8236C-E608-4E47-BAA6-C7268182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186376-82DC-4B3C-90AE-7874D705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775" y="4801567"/>
            <a:ext cx="12326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pic>
        <p:nvPicPr>
          <p:cNvPr id="13" name="Picture 12" descr="tic_tac">
            <a:extLst>
              <a:ext uri="{FF2B5EF4-FFF2-40B4-BE49-F238E27FC236}">
                <a16:creationId xmlns:a16="http://schemas.microsoft.com/office/drawing/2014/main" id="{B2CEB284-0FAD-457E-8ECA-2B9D78E6726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095" y="1889482"/>
            <a:ext cx="2831426" cy="413894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1E5E68D-A667-488B-8DF0-F1E224849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01931"/>
              </p:ext>
            </p:extLst>
          </p:nvPr>
        </p:nvGraphicFramePr>
        <p:xfrm>
          <a:off x="1437759" y="2606041"/>
          <a:ext cx="1533434" cy="32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E9D2CC4-218D-46B5-B154-0C54D974E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759" y="2606041"/>
                        <a:ext cx="1533434" cy="32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C04D8C5-4BFF-466E-B02B-46F2B60E437A}"/>
              </a:ext>
            </a:extLst>
          </p:cNvPr>
          <p:cNvSpPr/>
          <p:nvPr/>
        </p:nvSpPr>
        <p:spPr>
          <a:xfrm>
            <a:off x="2101723" y="3175185"/>
            <a:ext cx="2153920" cy="99568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BCD16216-5022-44DF-93E3-F7549AA619BB}"/>
              </a:ext>
            </a:extLst>
          </p:cNvPr>
          <p:cNvSpPr/>
          <p:nvPr/>
        </p:nvSpPr>
        <p:spPr>
          <a:xfrm>
            <a:off x="1675003" y="3520625"/>
            <a:ext cx="42672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C5561F72-5AD6-4C8F-B64B-FC69C0DD6032}"/>
              </a:ext>
            </a:extLst>
          </p:cNvPr>
          <p:cNvSpPr/>
          <p:nvPr/>
        </p:nvSpPr>
        <p:spPr>
          <a:xfrm>
            <a:off x="4255643" y="3530785"/>
            <a:ext cx="42672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632AC3-9856-48C8-8477-C7AF4747FA2F}"/>
              </a:ext>
            </a:extLst>
          </p:cNvPr>
          <p:cNvSpPr txBox="1"/>
          <p:nvPr/>
        </p:nvSpPr>
        <p:spPr>
          <a:xfrm>
            <a:off x="2426934" y="3349859"/>
            <a:ext cx="1677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ched filter</a:t>
            </a:r>
            <a:endParaRPr lang="ro-RO" dirty="0"/>
          </a:p>
          <a:p>
            <a:r>
              <a:rPr lang="ro-RO" dirty="0"/>
              <a:t>h(t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E823308-5735-4A8B-A740-1F3E9CD58127}"/>
                  </a:ext>
                </a:extLst>
              </p:cNvPr>
              <p:cNvSpPr/>
              <p:nvPr/>
            </p:nvSpPr>
            <p:spPr>
              <a:xfrm>
                <a:off x="1293541" y="3175019"/>
                <a:ext cx="7755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o-RO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E823308-5735-4A8B-A740-1F3E9CD58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41" y="3175019"/>
                <a:ext cx="775532" cy="369332"/>
              </a:xfrm>
              <a:prstGeom prst="rect">
                <a:avLst/>
              </a:prstGeom>
              <a:blipFill>
                <a:blip r:embed="rId6"/>
                <a:stretch>
                  <a:fillRect t="-121667" r="-66929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F75E3F7-5336-4777-A382-B82397530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54433"/>
              </p:ext>
            </p:extLst>
          </p:nvPr>
        </p:nvGraphicFramePr>
        <p:xfrm>
          <a:off x="3061719" y="2615001"/>
          <a:ext cx="1620644" cy="29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7" imgW="1129810" imgH="203112" progId="Equation.DSMT4">
                  <p:embed/>
                </p:oleObj>
              </mc:Choice>
              <mc:Fallback>
                <p:oleObj name="Equation" r:id="rId7" imgW="1129810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5CE55D9-9148-4308-AF59-CE89F5D44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719" y="2615001"/>
                        <a:ext cx="1620644" cy="29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1D44D9E-B9B9-47A9-ABD1-AC4329307066}"/>
                  </a:ext>
                </a:extLst>
              </p:cNvPr>
              <p:cNvSpPr/>
              <p:nvPr/>
            </p:nvSpPr>
            <p:spPr>
              <a:xfrm>
                <a:off x="4374995" y="3150048"/>
                <a:ext cx="7432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o-RO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1D44D9E-B9B9-47A9-ABD1-AC43293070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995" y="3150048"/>
                <a:ext cx="743280" cy="369332"/>
              </a:xfrm>
              <a:prstGeom prst="rect">
                <a:avLst/>
              </a:prstGeom>
              <a:blipFill>
                <a:blip r:embed="rId9"/>
                <a:stretch>
                  <a:fillRect t="-121667" r="-68033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93EB6460-4362-43DF-9729-3E5A3C53A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541" y="3913236"/>
            <a:ext cx="132420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B9E963-F0FC-4CEE-A8E3-1D9E243E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77084"/>
              </p:ext>
            </p:extLst>
          </p:nvPr>
        </p:nvGraphicFramePr>
        <p:xfrm>
          <a:off x="1437759" y="4495316"/>
          <a:ext cx="1226684" cy="2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10" imgW="927100" imgH="228600" progId="Equation.DSMT4">
                  <p:embed/>
                </p:oleObj>
              </mc:Choice>
              <mc:Fallback>
                <p:oleObj name="Equation" r:id="rId10" imgW="927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759" y="4495316"/>
                        <a:ext cx="1226684" cy="29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Diagram 24"/>
          <p:cNvGraphicFramePr/>
          <p:nvPr>
            <p:extLst>
              <p:ext uri="{D42A27DB-BD31-4B8C-83A1-F6EECF244321}">
                <p14:modId xmlns:p14="http://schemas.microsoft.com/office/powerpoint/2010/main" val="1418921672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FEB5EFE7-0D33-4DD0-895B-5D8399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C85988-BBE8-4A12-BABB-A482C0DF0529}"/>
              </a:ext>
            </a:extLst>
          </p:cNvPr>
          <p:cNvSpPr txBox="1"/>
          <p:nvPr/>
        </p:nvSpPr>
        <p:spPr>
          <a:xfrm>
            <a:off x="1437759" y="5401733"/>
            <a:ext cx="426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NR must be greater than -30 dB</a:t>
            </a:r>
          </a:p>
        </p:txBody>
      </p:sp>
    </p:spTree>
    <p:extLst>
      <p:ext uri="{BB962C8B-B14F-4D97-AF65-F5344CB8AC3E}">
        <p14:creationId xmlns:p14="http://schemas.microsoft.com/office/powerpoint/2010/main" val="214328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0" grpId="0"/>
      <p:bldP spid="6" grpId="0"/>
      <p:bldP spid="23" grpId="0"/>
      <p:bldP spid="1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47D86-3B81-4A16-BCE2-5E0FBCC7B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ity check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7A82F-4F44-4FA2-BDDF-D4B02C950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1</a:t>
            </a:fld>
            <a:endParaRPr lang="ro-RO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1A8236C-E608-4E47-BAA6-C7268182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186376-82DC-4B3C-90AE-7874D705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775" y="4801567"/>
            <a:ext cx="12326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EB6460-4362-43DF-9729-3E5A3C53A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541" y="3913236"/>
            <a:ext cx="132420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5" name="Diagram 24"/>
          <p:cNvGraphicFramePr/>
          <p:nvPr>
            <p:extLst/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FEB5EFE7-0D33-4DD0-895B-5D8399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AF5D576-CE80-4D1E-94C7-C27ED836AC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10517" y="2712154"/>
            <a:ext cx="3846672" cy="244788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F660A16-EB37-4A40-97AD-0BC5D17F797F}"/>
              </a:ext>
            </a:extLst>
          </p:cNvPr>
          <p:cNvSpPr/>
          <p:nvPr/>
        </p:nvSpPr>
        <p:spPr>
          <a:xfrm>
            <a:off x="1097280" y="214953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Based on the signal       the time moments of the ‘TIC-TAC’ watermark are determined by finding the temporal coordinates of the local maxims in the waveform, the time coordinates are stored as a discrete signal </a:t>
            </a: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6BBBFC36-A349-41CE-BE84-E51039A12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3EA91BF-287D-4A1C-980B-135033A1B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20020"/>
              </p:ext>
            </p:extLst>
          </p:nvPr>
        </p:nvGraphicFramePr>
        <p:xfrm>
          <a:off x="2997200" y="2235935"/>
          <a:ext cx="333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235935"/>
                        <a:ext cx="3333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>
            <a:extLst>
              <a:ext uri="{FF2B5EF4-FFF2-40B4-BE49-F238E27FC236}">
                <a16:creationId xmlns:a16="http://schemas.microsoft.com/office/drawing/2014/main" id="{3E6D65BF-28A6-45D0-AAFB-574754B4F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0307067-4F56-4CBE-9806-D85FBE311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74975"/>
              </p:ext>
            </p:extLst>
          </p:nvPr>
        </p:nvGraphicFramePr>
        <p:xfrm>
          <a:off x="3642233" y="3063723"/>
          <a:ext cx="371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233" y="3063723"/>
                        <a:ext cx="3714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>
            <a:extLst>
              <a:ext uri="{FF2B5EF4-FFF2-40B4-BE49-F238E27FC236}">
                <a16:creationId xmlns:a16="http://schemas.microsoft.com/office/drawing/2014/main" id="{ED27D52C-E907-45AC-ADA0-A0303B1E1C9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193800" y="3592494"/>
            <a:ext cx="128910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A55E849-03E8-4185-BB36-ADE6302C5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991477"/>
              </p:ext>
            </p:extLst>
          </p:nvPr>
        </p:nvGraphicFramePr>
        <p:xfrm>
          <a:off x="1193800" y="3436265"/>
          <a:ext cx="4750080" cy="35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3" imgW="2667000" imgH="203200" progId="Equation.DSMT4">
                  <p:embed/>
                </p:oleObj>
              </mc:Choice>
              <mc:Fallback>
                <p:oleObj name="Equation" r:id="rId13" imgW="2667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436265"/>
                        <a:ext cx="4750080" cy="356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3">
            <a:extLst>
              <a:ext uri="{FF2B5EF4-FFF2-40B4-BE49-F238E27FC236}">
                <a16:creationId xmlns:a16="http://schemas.microsoft.com/office/drawing/2014/main" id="{69AB4FD7-2938-4BBB-904F-56C31E2A0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49" y="39690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7D282B7-262A-4CF7-ADE2-E20C4755E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82201"/>
              </p:ext>
            </p:extLst>
          </p:nvPr>
        </p:nvGraphicFramePr>
        <p:xfrm>
          <a:off x="1210648" y="3939618"/>
          <a:ext cx="1049951" cy="2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648" y="3939618"/>
                        <a:ext cx="1049951" cy="26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6">
            <a:extLst>
              <a:ext uri="{FF2B5EF4-FFF2-40B4-BE49-F238E27FC236}">
                <a16:creationId xmlns:a16="http://schemas.microsoft.com/office/drawing/2014/main" id="{8B99A1E1-B62A-4D1F-BDCD-0CEF6D808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39008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9402A56-5A14-4284-A842-13492499D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25702"/>
              </p:ext>
            </p:extLst>
          </p:nvPr>
        </p:nvGraphicFramePr>
        <p:xfrm>
          <a:off x="2087563" y="4283184"/>
          <a:ext cx="4021137" cy="132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7" imgW="2311200" imgH="761760" progId="Equation.DSMT4">
                  <p:embed/>
                </p:oleObj>
              </mc:Choice>
              <mc:Fallback>
                <p:oleObj name="Equation" r:id="rId17" imgW="2311200" imgH="761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283184"/>
                        <a:ext cx="4021137" cy="1323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47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47D86-3B81-4A16-BCE2-5E0FBCC7B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ity check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7A82F-4F44-4FA2-BDDF-D4B02C950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2</a:t>
            </a:fld>
            <a:endParaRPr lang="ro-RO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1A8236C-E608-4E47-BAA6-C7268182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186376-82DC-4B3C-90AE-7874D705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775" y="4801567"/>
            <a:ext cx="12326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EB6460-4362-43DF-9729-3E5A3C53A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541" y="3913236"/>
            <a:ext cx="132420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5" name="Diagram 24"/>
          <p:cNvGraphicFramePr/>
          <p:nvPr>
            <p:extLst/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FEB5EFE7-0D33-4DD0-895B-5D8399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AF5D576-CE80-4D1E-94C7-C27ED836AC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10517" y="2712154"/>
            <a:ext cx="3846672" cy="24478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0F3DD0B-58B6-48C3-AD04-215D09EAAE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561" y="1922306"/>
            <a:ext cx="2333587" cy="4352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73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47D86-3B81-4A16-BCE2-5E0FBCC7B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ity check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7A82F-4F44-4FA2-BDDF-D4B02C950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3</a:t>
            </a:fld>
            <a:endParaRPr lang="ro-RO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1A8236C-E608-4E47-BAA6-C7268182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186376-82DC-4B3C-90AE-7874D705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775" y="4801567"/>
            <a:ext cx="12326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EB6460-4362-43DF-9729-3E5A3C53A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541" y="3913236"/>
            <a:ext cx="132420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5" name="Diagram 24"/>
          <p:cNvGraphicFramePr/>
          <p:nvPr>
            <p:extLst/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FEB5EFE7-0D33-4DD0-895B-5D8399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pic>
        <p:nvPicPr>
          <p:cNvPr id="8195" name="Picture 3" descr="pearson_pas1_needitat">
            <a:extLst>
              <a:ext uri="{FF2B5EF4-FFF2-40B4-BE49-F238E27FC236}">
                <a16:creationId xmlns:a16="http://schemas.microsoft.com/office/drawing/2014/main" id="{6C817363-5E1B-4CA3-BD46-5C8AD9B63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299" y="2760667"/>
            <a:ext cx="4822507" cy="2675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pearson_pas1_editat">
            <a:extLst>
              <a:ext uri="{FF2B5EF4-FFF2-40B4-BE49-F238E27FC236}">
                <a16:creationId xmlns:a16="http://schemas.microsoft.com/office/drawing/2014/main" id="{FF804B6C-27B7-431E-84D7-2F5D3AD1C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62" y="2760667"/>
            <a:ext cx="4843367" cy="2675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06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B2EB2-3481-4DE3-BAD1-DC70B485F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310987"/>
            <a:ext cx="10058400" cy="1450757"/>
          </a:xfrm>
        </p:spPr>
        <p:txBody>
          <a:bodyPr>
            <a:normAutofit/>
          </a:bodyPr>
          <a:lstStyle/>
          <a:p>
            <a:r>
              <a:rPr lang="en-US" sz="4000" dirty="0"/>
              <a:t>Precision</a:t>
            </a:r>
            <a:endParaRPr lang="ro-RO" sz="40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1DD0F1-5EF2-4DF3-B2BC-A1337ED19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4</a:t>
            </a:fld>
            <a:endParaRPr lang="ro-RO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7FBFE70-72AE-4C2A-A8E6-6EB2F82A9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80" y="20964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9F8CFC-0063-4C7B-8063-7D98E1B39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86376"/>
              </p:ext>
            </p:extLst>
          </p:nvPr>
        </p:nvGraphicFramePr>
        <p:xfrm>
          <a:off x="757238" y="2800350"/>
          <a:ext cx="4152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4" imgW="2717640" imgH="393480" progId="Equation.DSMT4">
                  <p:embed/>
                </p:oleObj>
              </mc:Choice>
              <mc:Fallback>
                <p:oleObj name="Equation" r:id="rId4" imgW="2717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800350"/>
                        <a:ext cx="4152900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944350127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F17D751B-7476-4D5C-8DBD-4329554444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2850552-D53E-4BAE-83A6-B81F8D3F46F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59061" y="2170513"/>
            <a:ext cx="5139606" cy="3640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17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1031C-0410-45F3-B370-8F52260D2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6. </a:t>
            </a:r>
            <a:r>
              <a:rPr lang="en-US" dirty="0"/>
              <a:t>Conclusions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9FBE73-B048-4CAB-87C0-1E3FC7A78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5</a:t>
            </a:fld>
            <a:endParaRPr lang="ro-RO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D3A27B-ACC2-4D7F-9C60-7013DF41BF97}"/>
              </a:ext>
            </a:extLst>
          </p:cNvPr>
          <p:cNvSpPr/>
          <p:nvPr/>
        </p:nvSpPr>
        <p:spPr>
          <a:xfrm>
            <a:off x="1097280" y="2000897"/>
            <a:ext cx="10566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- In the presented paper we proposed an innovative solution for creating recordings that can be used in a court of law</a:t>
            </a:r>
            <a:endParaRPr lang="ro-RO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5BB407-9CFA-44DF-8505-A60E451F2E83}"/>
              </a:ext>
            </a:extLst>
          </p:cNvPr>
          <p:cNvSpPr/>
          <p:nvPr/>
        </p:nvSpPr>
        <p:spPr>
          <a:xfrm>
            <a:off x="1097280" y="2772926"/>
            <a:ext cx="10693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- The proposed solution has an 100% accuracy if the modification is more than 5 </a:t>
            </a:r>
            <a:r>
              <a:rPr lang="en-US" dirty="0" err="1"/>
              <a:t>ms</a:t>
            </a:r>
            <a:endParaRPr lang="ro-RO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EE3895-E029-4A2F-AE2F-BEA869CEDD3B}"/>
              </a:ext>
            </a:extLst>
          </p:cNvPr>
          <p:cNvSpPr/>
          <p:nvPr/>
        </p:nvSpPr>
        <p:spPr>
          <a:xfrm>
            <a:off x="1097280" y="3267956"/>
            <a:ext cx="110768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- In the foreseeable future we intend to extend the testing procedures with perceptual listening test and real life scenarios</a:t>
            </a:r>
            <a:endParaRPr lang="ro-RO" dirty="0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4100719469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878FB48-2939-4A60-AE90-0E04BFE6EE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88128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C5DAF-463F-4E96-903E-BCE9D0846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070" y="474317"/>
            <a:ext cx="10058400" cy="655983"/>
          </a:xfrm>
        </p:spPr>
        <p:txBody>
          <a:bodyPr>
            <a:noAutofit/>
          </a:bodyPr>
          <a:lstStyle/>
          <a:p>
            <a:pPr algn="ctr"/>
            <a:endParaRPr lang="ro-RO" sz="900" dirty="0"/>
          </a:p>
          <a:p>
            <a:pPr algn="ctr"/>
            <a:endParaRPr lang="ro-RO" sz="900" dirty="0"/>
          </a:p>
          <a:p>
            <a:pPr algn="ctr"/>
            <a:r>
              <a:rPr lang="en-US" sz="4400" dirty="0"/>
              <a:t>Thank you</a:t>
            </a:r>
            <a:r>
              <a:rPr lang="ro-RO" sz="4400" dirty="0"/>
              <a:t>!</a:t>
            </a:r>
            <a:endParaRPr lang="en-US" sz="4400" dirty="0"/>
          </a:p>
          <a:p>
            <a:pPr algn="ctr"/>
            <a:r>
              <a:rPr lang="en-US" sz="4400" dirty="0"/>
              <a:t>QA</a:t>
            </a:r>
            <a:endParaRPr lang="ro-RO" sz="4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CB4379-66B0-4A03-AEE7-C611EA66B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16</a:t>
            </a:fld>
            <a:endParaRPr lang="ro-RO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21AC2B-A6B7-4286-BB64-854F039C0BC4}"/>
              </a:ext>
            </a:extLst>
          </p:cNvPr>
          <p:cNvSpPr txBox="1"/>
          <p:nvPr/>
        </p:nvSpPr>
        <p:spPr>
          <a:xfrm>
            <a:off x="4474962" y="4424570"/>
            <a:ext cx="2741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400" dirty="0"/>
              <a:t>vnita@elcom.pub.ro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C28FF5B-DA8A-496E-8A17-7FFF116692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86789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26EA0-3A70-4D78-9101-7151F43CB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ent</a:t>
            </a:r>
            <a:endParaRPr lang="ro-R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79DF3-C351-4FAE-B73D-893279776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539657"/>
          </a:xfrm>
        </p:spPr>
        <p:txBody>
          <a:bodyPr>
            <a:normAutofit/>
          </a:bodyPr>
          <a:lstStyle/>
          <a:p>
            <a:r>
              <a:rPr lang="ro-RO" sz="2800" dirty="0"/>
              <a:t>1. Introduc</a:t>
            </a:r>
            <a:r>
              <a:rPr lang="en-US" sz="2800" dirty="0" err="1"/>
              <a:t>tion</a:t>
            </a:r>
            <a:endParaRPr lang="ro-RO" sz="2800" dirty="0"/>
          </a:p>
          <a:p>
            <a:endParaRPr lang="ro-RO" sz="2800" dirty="0"/>
          </a:p>
          <a:p>
            <a:endParaRPr lang="ro-RO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AF95AF-CFB7-418E-B902-EAA8722D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2</a:t>
            </a:fld>
            <a:endParaRPr lang="ro-RO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FA1619-CD6A-4635-8F81-1985A7E2F41F}"/>
              </a:ext>
            </a:extLst>
          </p:cNvPr>
          <p:cNvSpPr/>
          <p:nvPr/>
        </p:nvSpPr>
        <p:spPr>
          <a:xfrm>
            <a:off x="1097280" y="2349008"/>
            <a:ext cx="9527650" cy="51476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ro-RO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. Audio Integrity Check</a:t>
            </a:r>
          </a:p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endParaRPr lang="ro-RO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63BEFC-2373-494A-B0F8-E4CA16B36232}"/>
              </a:ext>
            </a:extLst>
          </p:cNvPr>
          <p:cNvSpPr/>
          <p:nvPr/>
        </p:nvSpPr>
        <p:spPr>
          <a:xfrm>
            <a:off x="1097280" y="2821110"/>
            <a:ext cx="7795591" cy="86793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ro-RO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. Active Methods</a:t>
            </a:r>
          </a:p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endParaRPr lang="ro-RO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2EE2B0-AA7A-4E6D-BCFE-54EA809D2459}"/>
              </a:ext>
            </a:extLst>
          </p:cNvPr>
          <p:cNvSpPr/>
          <p:nvPr/>
        </p:nvSpPr>
        <p:spPr>
          <a:xfrm>
            <a:off x="1097280" y="3271299"/>
            <a:ext cx="8998226" cy="42263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ro-RO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. 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ive audio watermarking for forensics</a:t>
            </a:r>
            <a:endParaRPr lang="ro-RO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592591-588A-40F9-A84E-A30938FE2D95}"/>
              </a:ext>
            </a:extLst>
          </p:cNvPr>
          <p:cNvSpPr/>
          <p:nvPr/>
        </p:nvSpPr>
        <p:spPr>
          <a:xfrm>
            <a:off x="1097280" y="3756569"/>
            <a:ext cx="8641501" cy="4888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ro-RO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. Tic-Tac Live Audio Watermarkin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F51D47C-8766-4671-9397-830042C86D84}"/>
              </a:ext>
            </a:extLst>
          </p:cNvPr>
          <p:cNvSpPr/>
          <p:nvPr/>
        </p:nvSpPr>
        <p:spPr>
          <a:xfrm>
            <a:off x="1097280" y="4245418"/>
            <a:ext cx="7379063" cy="369332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ro-RO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6. Conclu</a:t>
            </a:r>
            <a:r>
              <a:rPr lang="en-US" sz="28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ons</a:t>
            </a:r>
            <a:endParaRPr lang="ro-RO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BCDC9D82-67A4-4A54-AD50-4AA402AA07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205646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loud 23">
            <a:extLst>
              <a:ext uri="{FF2B5EF4-FFF2-40B4-BE49-F238E27FC236}">
                <a16:creationId xmlns:a16="http://schemas.microsoft.com/office/drawing/2014/main" id="{900A16DC-53FC-4A33-861B-59E2B49CE078}"/>
              </a:ext>
            </a:extLst>
          </p:cNvPr>
          <p:cNvSpPr/>
          <p:nvPr/>
        </p:nvSpPr>
        <p:spPr>
          <a:xfrm>
            <a:off x="1306514" y="1928813"/>
            <a:ext cx="6465888" cy="4878387"/>
          </a:xfrm>
          <a:prstGeom prst="cloud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EBC632F-CC0D-4C57-A1C5-1768B76D4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6538" y="350838"/>
            <a:ext cx="7993062" cy="13208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1. Introduction – Audio Forensic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AB37570-A374-41A8-9F38-A1365709478F}"/>
              </a:ext>
            </a:extLst>
          </p:cNvPr>
          <p:cNvSpPr/>
          <p:nvPr/>
        </p:nvSpPr>
        <p:spPr>
          <a:xfrm rot="10800000" flipV="1">
            <a:off x="2443033" y="2778470"/>
            <a:ext cx="2044025" cy="2092324"/>
          </a:xfrm>
          <a:custGeom>
            <a:avLst/>
            <a:gdLst/>
            <a:ahLst/>
            <a:cxnLst/>
            <a:rect l="l" t="t" r="r" b="b"/>
            <a:pathLst>
              <a:path w="2810606" h="2810244">
                <a:moveTo>
                  <a:pt x="2102268" y="310"/>
                </a:moveTo>
                <a:lnTo>
                  <a:pt x="2105680" y="310"/>
                </a:lnTo>
                <a:lnTo>
                  <a:pt x="2105680" y="0"/>
                </a:lnTo>
                <a:lnTo>
                  <a:pt x="2099193" y="0"/>
                </a:lnTo>
                <a:close/>
                <a:moveTo>
                  <a:pt x="1443664" y="310"/>
                </a:moveTo>
                <a:lnTo>
                  <a:pt x="2097646" y="310"/>
                </a:lnTo>
                <a:cubicBezTo>
                  <a:pt x="2098155" y="2"/>
                  <a:pt x="2098668" y="0"/>
                  <a:pt x="2099181" y="0"/>
                </a:cubicBezTo>
                <a:lnTo>
                  <a:pt x="1443664" y="0"/>
                </a:lnTo>
                <a:close/>
                <a:moveTo>
                  <a:pt x="2810606" y="1348996"/>
                </a:moveTo>
                <a:lnTo>
                  <a:pt x="2810606" y="693479"/>
                </a:lnTo>
                <a:lnTo>
                  <a:pt x="2810554" y="693479"/>
                </a:lnTo>
                <a:lnTo>
                  <a:pt x="2810554" y="1348739"/>
                </a:lnTo>
                <a:cubicBezTo>
                  <a:pt x="2810606" y="1348824"/>
                  <a:pt x="2810606" y="1348910"/>
                  <a:pt x="2810606" y="1348996"/>
                </a:cubicBezTo>
                <a:close/>
                <a:moveTo>
                  <a:pt x="2810554" y="1355495"/>
                </a:moveTo>
                <a:lnTo>
                  <a:pt x="2810606" y="1355495"/>
                </a:lnTo>
                <a:lnTo>
                  <a:pt x="2810606" y="1349008"/>
                </a:lnTo>
                <a:lnTo>
                  <a:pt x="2810554" y="1349523"/>
                </a:lnTo>
                <a:close/>
                <a:moveTo>
                  <a:pt x="1750900" y="2810244"/>
                </a:moveTo>
                <a:cubicBezTo>
                  <a:pt x="1911128" y="2810244"/>
                  <a:pt x="2041019" y="2680354"/>
                  <a:pt x="2041019" y="2520125"/>
                </a:cubicBezTo>
                <a:cubicBezTo>
                  <a:pt x="2041019" y="2475945"/>
                  <a:pt x="2031143" y="2434072"/>
                  <a:pt x="2012451" y="2397088"/>
                </a:cubicBezTo>
                <a:cubicBezTo>
                  <a:pt x="1960503" y="2324951"/>
                  <a:pt x="1915104" y="2313393"/>
                  <a:pt x="1915104" y="2246234"/>
                </a:cubicBezTo>
                <a:cubicBezTo>
                  <a:pt x="1915104" y="2155500"/>
                  <a:pt x="1987831" y="2081754"/>
                  <a:pt x="2078182" y="2080700"/>
                </a:cubicBezTo>
                <a:lnTo>
                  <a:pt x="2087414" y="2080700"/>
                </a:lnTo>
                <a:lnTo>
                  <a:pt x="2087751" y="2080734"/>
                </a:lnTo>
                <a:lnTo>
                  <a:pt x="2087751" y="2080700"/>
                </a:lnTo>
                <a:lnTo>
                  <a:pt x="2810554" y="2080700"/>
                </a:lnTo>
                <a:lnTo>
                  <a:pt x="2810554" y="1355495"/>
                </a:lnTo>
                <a:lnTo>
                  <a:pt x="2809952" y="1355495"/>
                </a:lnTo>
                <a:lnTo>
                  <a:pt x="2810554" y="1349523"/>
                </a:lnTo>
                <a:lnTo>
                  <a:pt x="2810554" y="1348739"/>
                </a:lnTo>
                <a:cubicBezTo>
                  <a:pt x="2810465" y="1257095"/>
                  <a:pt x="2736129" y="1182847"/>
                  <a:pt x="2644452" y="1182847"/>
                </a:cubicBezTo>
                <a:cubicBezTo>
                  <a:pt x="2577293" y="1182847"/>
                  <a:pt x="2565735" y="1228247"/>
                  <a:pt x="2493599" y="1280194"/>
                </a:cubicBezTo>
                <a:cubicBezTo>
                  <a:pt x="2456614" y="1298887"/>
                  <a:pt x="2414741" y="1308763"/>
                  <a:pt x="2370561" y="1308763"/>
                </a:cubicBezTo>
                <a:cubicBezTo>
                  <a:pt x="2210333" y="1308763"/>
                  <a:pt x="2080442" y="1178872"/>
                  <a:pt x="2080442" y="1018644"/>
                </a:cubicBezTo>
                <a:cubicBezTo>
                  <a:pt x="2080442" y="858416"/>
                  <a:pt x="2210333" y="728525"/>
                  <a:pt x="2370561" y="728525"/>
                </a:cubicBezTo>
                <a:cubicBezTo>
                  <a:pt x="2414410" y="728525"/>
                  <a:pt x="2455987" y="738253"/>
                  <a:pt x="2492719" y="756773"/>
                </a:cubicBezTo>
                <a:cubicBezTo>
                  <a:pt x="2547943" y="791042"/>
                  <a:pt x="2576639" y="855739"/>
                  <a:pt x="2644452" y="855739"/>
                </a:cubicBezTo>
                <a:cubicBezTo>
                  <a:pt x="2734912" y="855739"/>
                  <a:pt x="2808488" y="783449"/>
                  <a:pt x="2810214" y="693479"/>
                </a:cubicBezTo>
                <a:lnTo>
                  <a:pt x="2810554" y="693479"/>
                </a:lnTo>
                <a:lnTo>
                  <a:pt x="2810554" y="310"/>
                </a:lnTo>
                <a:lnTo>
                  <a:pt x="2105680" y="310"/>
                </a:lnTo>
                <a:lnTo>
                  <a:pt x="2105680" y="654"/>
                </a:lnTo>
                <a:lnTo>
                  <a:pt x="2102268" y="310"/>
                </a:lnTo>
                <a:lnTo>
                  <a:pt x="2097646" y="310"/>
                </a:lnTo>
                <a:cubicBezTo>
                  <a:pt x="2006590" y="835"/>
                  <a:pt x="1933033" y="74904"/>
                  <a:pt x="1933033" y="166154"/>
                </a:cubicBezTo>
                <a:cubicBezTo>
                  <a:pt x="1933033" y="233314"/>
                  <a:pt x="1978432" y="244871"/>
                  <a:pt x="2030380" y="317008"/>
                </a:cubicBezTo>
                <a:cubicBezTo>
                  <a:pt x="2049072" y="353992"/>
                  <a:pt x="2058948" y="395865"/>
                  <a:pt x="2058948" y="440045"/>
                </a:cubicBezTo>
                <a:cubicBezTo>
                  <a:pt x="2058948" y="600274"/>
                  <a:pt x="1929057" y="730164"/>
                  <a:pt x="1768829" y="730164"/>
                </a:cubicBezTo>
                <a:cubicBezTo>
                  <a:pt x="1608601" y="730164"/>
                  <a:pt x="1478710" y="600274"/>
                  <a:pt x="1478710" y="440045"/>
                </a:cubicBezTo>
                <a:cubicBezTo>
                  <a:pt x="1478710" y="396196"/>
                  <a:pt x="1488438" y="354619"/>
                  <a:pt x="1506958" y="317888"/>
                </a:cubicBezTo>
                <a:cubicBezTo>
                  <a:pt x="1541227" y="262663"/>
                  <a:pt x="1605924" y="233967"/>
                  <a:pt x="1605924" y="166155"/>
                </a:cubicBezTo>
                <a:cubicBezTo>
                  <a:pt x="1605924" y="75694"/>
                  <a:pt x="1533634" y="2118"/>
                  <a:pt x="1443664" y="393"/>
                </a:cubicBezTo>
                <a:lnTo>
                  <a:pt x="1443664" y="310"/>
                </a:lnTo>
                <a:lnTo>
                  <a:pt x="730164" y="310"/>
                </a:lnTo>
                <a:lnTo>
                  <a:pt x="730164" y="702023"/>
                </a:lnTo>
                <a:lnTo>
                  <a:pt x="729771" y="702023"/>
                </a:lnTo>
                <a:cubicBezTo>
                  <a:pt x="728046" y="791993"/>
                  <a:pt x="654470" y="864283"/>
                  <a:pt x="564009" y="864283"/>
                </a:cubicBezTo>
                <a:cubicBezTo>
                  <a:pt x="496197" y="864283"/>
                  <a:pt x="467501" y="799586"/>
                  <a:pt x="412276" y="765317"/>
                </a:cubicBezTo>
                <a:cubicBezTo>
                  <a:pt x="375545" y="746797"/>
                  <a:pt x="333968" y="737069"/>
                  <a:pt x="290119" y="737069"/>
                </a:cubicBezTo>
                <a:cubicBezTo>
                  <a:pt x="129890" y="737069"/>
                  <a:pt x="0" y="866960"/>
                  <a:pt x="0" y="1027188"/>
                </a:cubicBezTo>
                <a:cubicBezTo>
                  <a:pt x="0" y="1187416"/>
                  <a:pt x="129890" y="1317307"/>
                  <a:pt x="290119" y="1317307"/>
                </a:cubicBezTo>
                <a:cubicBezTo>
                  <a:pt x="334299" y="1317307"/>
                  <a:pt x="376172" y="1307431"/>
                  <a:pt x="413156" y="1288738"/>
                </a:cubicBezTo>
                <a:cubicBezTo>
                  <a:pt x="485293" y="1236791"/>
                  <a:pt x="496851" y="1191391"/>
                  <a:pt x="564010" y="1191391"/>
                </a:cubicBezTo>
                <a:cubicBezTo>
                  <a:pt x="655773" y="1191391"/>
                  <a:pt x="730162" y="1265778"/>
                  <a:pt x="730164" y="1357540"/>
                </a:cubicBezTo>
                <a:lnTo>
                  <a:pt x="730164" y="1357552"/>
                </a:lnTo>
                <a:lnTo>
                  <a:pt x="729510" y="1364039"/>
                </a:lnTo>
                <a:lnTo>
                  <a:pt x="730164" y="1364039"/>
                </a:lnTo>
                <a:lnTo>
                  <a:pt x="730164" y="2080700"/>
                </a:lnTo>
                <a:lnTo>
                  <a:pt x="1426770" y="2080700"/>
                </a:lnTo>
                <a:cubicBezTo>
                  <a:pt x="1516262" y="2082766"/>
                  <a:pt x="1587995" y="2156123"/>
                  <a:pt x="1587995" y="2246235"/>
                </a:cubicBezTo>
                <a:cubicBezTo>
                  <a:pt x="1587995" y="2314047"/>
                  <a:pt x="1523298" y="2342743"/>
                  <a:pt x="1489029" y="2397968"/>
                </a:cubicBezTo>
                <a:cubicBezTo>
                  <a:pt x="1470509" y="2434699"/>
                  <a:pt x="1460781" y="2476276"/>
                  <a:pt x="1460781" y="2520125"/>
                </a:cubicBezTo>
                <a:cubicBezTo>
                  <a:pt x="1460781" y="2680354"/>
                  <a:pt x="1590672" y="2810244"/>
                  <a:pt x="1750900" y="2810244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6DC86AC-FBC1-457E-863A-F750662FE63F}"/>
              </a:ext>
            </a:extLst>
          </p:cNvPr>
          <p:cNvSpPr/>
          <p:nvPr/>
        </p:nvSpPr>
        <p:spPr>
          <a:xfrm rot="10800000" flipV="1">
            <a:off x="5508681" y="4342987"/>
            <a:ext cx="2044025" cy="2092324"/>
          </a:xfrm>
          <a:custGeom>
            <a:avLst/>
            <a:gdLst/>
            <a:ahLst/>
            <a:cxnLst/>
            <a:rect l="l" t="t" r="r" b="b"/>
            <a:pathLst>
              <a:path w="2810606" h="2810244">
                <a:moveTo>
                  <a:pt x="2102268" y="310"/>
                </a:moveTo>
                <a:lnTo>
                  <a:pt x="2105680" y="310"/>
                </a:lnTo>
                <a:lnTo>
                  <a:pt x="2105680" y="0"/>
                </a:lnTo>
                <a:lnTo>
                  <a:pt x="2099193" y="0"/>
                </a:lnTo>
                <a:close/>
                <a:moveTo>
                  <a:pt x="1443664" y="310"/>
                </a:moveTo>
                <a:lnTo>
                  <a:pt x="2097646" y="310"/>
                </a:lnTo>
                <a:cubicBezTo>
                  <a:pt x="2098155" y="2"/>
                  <a:pt x="2098668" y="0"/>
                  <a:pt x="2099181" y="0"/>
                </a:cubicBezTo>
                <a:lnTo>
                  <a:pt x="1443664" y="0"/>
                </a:lnTo>
                <a:close/>
                <a:moveTo>
                  <a:pt x="2810606" y="1348996"/>
                </a:moveTo>
                <a:lnTo>
                  <a:pt x="2810606" y="693479"/>
                </a:lnTo>
                <a:lnTo>
                  <a:pt x="2810554" y="693479"/>
                </a:lnTo>
                <a:lnTo>
                  <a:pt x="2810554" y="1348739"/>
                </a:lnTo>
                <a:cubicBezTo>
                  <a:pt x="2810606" y="1348824"/>
                  <a:pt x="2810606" y="1348910"/>
                  <a:pt x="2810606" y="1348996"/>
                </a:cubicBezTo>
                <a:close/>
                <a:moveTo>
                  <a:pt x="2810554" y="1355495"/>
                </a:moveTo>
                <a:lnTo>
                  <a:pt x="2810606" y="1355495"/>
                </a:lnTo>
                <a:lnTo>
                  <a:pt x="2810606" y="1349008"/>
                </a:lnTo>
                <a:lnTo>
                  <a:pt x="2810554" y="1349523"/>
                </a:lnTo>
                <a:close/>
                <a:moveTo>
                  <a:pt x="1750900" y="2810244"/>
                </a:moveTo>
                <a:cubicBezTo>
                  <a:pt x="1911128" y="2810244"/>
                  <a:pt x="2041019" y="2680354"/>
                  <a:pt x="2041019" y="2520125"/>
                </a:cubicBezTo>
                <a:cubicBezTo>
                  <a:pt x="2041019" y="2475945"/>
                  <a:pt x="2031143" y="2434072"/>
                  <a:pt x="2012451" y="2397088"/>
                </a:cubicBezTo>
                <a:cubicBezTo>
                  <a:pt x="1960503" y="2324951"/>
                  <a:pt x="1915104" y="2313393"/>
                  <a:pt x="1915104" y="2246234"/>
                </a:cubicBezTo>
                <a:cubicBezTo>
                  <a:pt x="1915104" y="2155500"/>
                  <a:pt x="1987831" y="2081754"/>
                  <a:pt x="2078182" y="2080700"/>
                </a:cubicBezTo>
                <a:lnTo>
                  <a:pt x="2087414" y="2080700"/>
                </a:lnTo>
                <a:lnTo>
                  <a:pt x="2087751" y="2080734"/>
                </a:lnTo>
                <a:lnTo>
                  <a:pt x="2087751" y="2080700"/>
                </a:lnTo>
                <a:lnTo>
                  <a:pt x="2810554" y="2080700"/>
                </a:lnTo>
                <a:lnTo>
                  <a:pt x="2810554" y="1355495"/>
                </a:lnTo>
                <a:lnTo>
                  <a:pt x="2809952" y="1355495"/>
                </a:lnTo>
                <a:lnTo>
                  <a:pt x="2810554" y="1349523"/>
                </a:lnTo>
                <a:lnTo>
                  <a:pt x="2810554" y="1348739"/>
                </a:lnTo>
                <a:cubicBezTo>
                  <a:pt x="2810465" y="1257095"/>
                  <a:pt x="2736129" y="1182847"/>
                  <a:pt x="2644452" y="1182847"/>
                </a:cubicBezTo>
                <a:cubicBezTo>
                  <a:pt x="2577293" y="1182847"/>
                  <a:pt x="2565735" y="1228247"/>
                  <a:pt x="2493599" y="1280194"/>
                </a:cubicBezTo>
                <a:cubicBezTo>
                  <a:pt x="2456614" y="1298887"/>
                  <a:pt x="2414741" y="1308763"/>
                  <a:pt x="2370561" y="1308763"/>
                </a:cubicBezTo>
                <a:cubicBezTo>
                  <a:pt x="2210333" y="1308763"/>
                  <a:pt x="2080442" y="1178872"/>
                  <a:pt x="2080442" y="1018644"/>
                </a:cubicBezTo>
                <a:cubicBezTo>
                  <a:pt x="2080442" y="858416"/>
                  <a:pt x="2210333" y="728525"/>
                  <a:pt x="2370561" y="728525"/>
                </a:cubicBezTo>
                <a:cubicBezTo>
                  <a:pt x="2414410" y="728525"/>
                  <a:pt x="2455987" y="738253"/>
                  <a:pt x="2492719" y="756773"/>
                </a:cubicBezTo>
                <a:cubicBezTo>
                  <a:pt x="2547943" y="791042"/>
                  <a:pt x="2576639" y="855739"/>
                  <a:pt x="2644452" y="855739"/>
                </a:cubicBezTo>
                <a:cubicBezTo>
                  <a:pt x="2734912" y="855739"/>
                  <a:pt x="2808488" y="783449"/>
                  <a:pt x="2810214" y="693479"/>
                </a:cubicBezTo>
                <a:lnTo>
                  <a:pt x="2810554" y="693479"/>
                </a:lnTo>
                <a:lnTo>
                  <a:pt x="2810554" y="310"/>
                </a:lnTo>
                <a:lnTo>
                  <a:pt x="2105680" y="310"/>
                </a:lnTo>
                <a:lnTo>
                  <a:pt x="2105680" y="654"/>
                </a:lnTo>
                <a:lnTo>
                  <a:pt x="2102268" y="310"/>
                </a:lnTo>
                <a:lnTo>
                  <a:pt x="2097646" y="310"/>
                </a:lnTo>
                <a:cubicBezTo>
                  <a:pt x="2006590" y="835"/>
                  <a:pt x="1933033" y="74904"/>
                  <a:pt x="1933033" y="166154"/>
                </a:cubicBezTo>
                <a:cubicBezTo>
                  <a:pt x="1933033" y="233314"/>
                  <a:pt x="1978432" y="244871"/>
                  <a:pt x="2030380" y="317008"/>
                </a:cubicBezTo>
                <a:cubicBezTo>
                  <a:pt x="2049072" y="353992"/>
                  <a:pt x="2058948" y="395865"/>
                  <a:pt x="2058948" y="440045"/>
                </a:cubicBezTo>
                <a:cubicBezTo>
                  <a:pt x="2058948" y="600274"/>
                  <a:pt x="1929057" y="730164"/>
                  <a:pt x="1768829" y="730164"/>
                </a:cubicBezTo>
                <a:cubicBezTo>
                  <a:pt x="1608601" y="730164"/>
                  <a:pt x="1478710" y="600274"/>
                  <a:pt x="1478710" y="440045"/>
                </a:cubicBezTo>
                <a:cubicBezTo>
                  <a:pt x="1478710" y="396196"/>
                  <a:pt x="1488438" y="354619"/>
                  <a:pt x="1506958" y="317888"/>
                </a:cubicBezTo>
                <a:cubicBezTo>
                  <a:pt x="1541227" y="262663"/>
                  <a:pt x="1605924" y="233967"/>
                  <a:pt x="1605924" y="166155"/>
                </a:cubicBezTo>
                <a:cubicBezTo>
                  <a:pt x="1605924" y="75694"/>
                  <a:pt x="1533634" y="2118"/>
                  <a:pt x="1443664" y="393"/>
                </a:cubicBezTo>
                <a:lnTo>
                  <a:pt x="1443664" y="310"/>
                </a:lnTo>
                <a:lnTo>
                  <a:pt x="730164" y="310"/>
                </a:lnTo>
                <a:lnTo>
                  <a:pt x="730164" y="702023"/>
                </a:lnTo>
                <a:lnTo>
                  <a:pt x="729771" y="702023"/>
                </a:lnTo>
                <a:cubicBezTo>
                  <a:pt x="728046" y="791993"/>
                  <a:pt x="654470" y="864283"/>
                  <a:pt x="564009" y="864283"/>
                </a:cubicBezTo>
                <a:cubicBezTo>
                  <a:pt x="496197" y="864283"/>
                  <a:pt x="467501" y="799586"/>
                  <a:pt x="412276" y="765317"/>
                </a:cubicBezTo>
                <a:cubicBezTo>
                  <a:pt x="375545" y="746797"/>
                  <a:pt x="333968" y="737069"/>
                  <a:pt x="290119" y="737069"/>
                </a:cubicBezTo>
                <a:cubicBezTo>
                  <a:pt x="129890" y="737069"/>
                  <a:pt x="0" y="866960"/>
                  <a:pt x="0" y="1027188"/>
                </a:cubicBezTo>
                <a:cubicBezTo>
                  <a:pt x="0" y="1187416"/>
                  <a:pt x="129890" y="1317307"/>
                  <a:pt x="290119" y="1317307"/>
                </a:cubicBezTo>
                <a:cubicBezTo>
                  <a:pt x="334299" y="1317307"/>
                  <a:pt x="376172" y="1307431"/>
                  <a:pt x="413156" y="1288738"/>
                </a:cubicBezTo>
                <a:cubicBezTo>
                  <a:pt x="485293" y="1236791"/>
                  <a:pt x="496851" y="1191391"/>
                  <a:pt x="564010" y="1191391"/>
                </a:cubicBezTo>
                <a:cubicBezTo>
                  <a:pt x="655773" y="1191391"/>
                  <a:pt x="730162" y="1265778"/>
                  <a:pt x="730164" y="1357540"/>
                </a:cubicBezTo>
                <a:lnTo>
                  <a:pt x="730164" y="1357552"/>
                </a:lnTo>
                <a:lnTo>
                  <a:pt x="729510" y="1364039"/>
                </a:lnTo>
                <a:lnTo>
                  <a:pt x="730164" y="1364039"/>
                </a:lnTo>
                <a:lnTo>
                  <a:pt x="730164" y="2080700"/>
                </a:lnTo>
                <a:lnTo>
                  <a:pt x="1426770" y="2080700"/>
                </a:lnTo>
                <a:cubicBezTo>
                  <a:pt x="1516262" y="2082766"/>
                  <a:pt x="1587995" y="2156123"/>
                  <a:pt x="1587995" y="2246235"/>
                </a:cubicBezTo>
                <a:cubicBezTo>
                  <a:pt x="1587995" y="2314047"/>
                  <a:pt x="1523298" y="2342743"/>
                  <a:pt x="1489029" y="2397968"/>
                </a:cubicBezTo>
                <a:cubicBezTo>
                  <a:pt x="1470509" y="2434699"/>
                  <a:pt x="1460781" y="2476276"/>
                  <a:pt x="1460781" y="2520125"/>
                </a:cubicBezTo>
                <a:cubicBezTo>
                  <a:pt x="1460781" y="2680354"/>
                  <a:pt x="1590672" y="2810244"/>
                  <a:pt x="1750900" y="2810244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F7807D1-EBBA-42B9-925E-114F9C259F13}"/>
              </a:ext>
            </a:extLst>
          </p:cNvPr>
          <p:cNvGrpSpPr>
            <a:grpSpLocks/>
          </p:cNvGrpSpPr>
          <p:nvPr/>
        </p:nvGrpSpPr>
        <p:grpSpPr bwMode="auto">
          <a:xfrm>
            <a:off x="3937490" y="4345139"/>
            <a:ext cx="3063875" cy="2092325"/>
            <a:chOff x="2201863" y="4628115"/>
            <a:chExt cx="3063875" cy="2092324"/>
          </a:xfrm>
          <a:noFill/>
        </p:grpSpPr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id="{CA8840DF-CEBE-4092-8FC1-6A3154AD1CF3}"/>
                </a:ext>
              </a:extLst>
            </p:cNvPr>
            <p:cNvSpPr/>
            <p:nvPr/>
          </p:nvSpPr>
          <p:spPr>
            <a:xfrm rot="10800000" flipV="1">
              <a:off x="2248974" y="4628115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56CB65D-7173-4A19-8EDA-EF2AAC655E7C}"/>
                </a:ext>
              </a:extLst>
            </p:cNvPr>
            <p:cNvSpPr txBox="1"/>
            <p:nvPr/>
          </p:nvSpPr>
          <p:spPr>
            <a:xfrm>
              <a:off x="2201863" y="5393290"/>
              <a:ext cx="3063875" cy="369332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            </a:t>
              </a:r>
              <a:endParaRPr lang="en-US" sz="1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5F82752-FA8C-4B9E-B605-9808B1D0D9AD}"/>
              </a:ext>
            </a:extLst>
          </p:cNvPr>
          <p:cNvGrpSpPr>
            <a:grpSpLocks/>
          </p:cNvGrpSpPr>
          <p:nvPr/>
        </p:nvGrpSpPr>
        <p:grpSpPr bwMode="auto">
          <a:xfrm>
            <a:off x="5491652" y="2784626"/>
            <a:ext cx="2043113" cy="2092325"/>
            <a:chOff x="3755564" y="3066367"/>
            <a:chExt cx="2044025" cy="2092324"/>
          </a:xfrm>
          <a:solidFill>
            <a:schemeClr val="bg2"/>
          </a:solidFill>
        </p:grpSpPr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8B612AF9-C426-4337-B898-B9F53AB9D4CB}"/>
                </a:ext>
              </a:extLst>
            </p:cNvPr>
            <p:cNvSpPr/>
            <p:nvPr/>
          </p:nvSpPr>
          <p:spPr>
            <a:xfrm rot="10800000" flipV="1">
              <a:off x="3755564" y="3066367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83C9B9C-2828-4742-8F39-AFA074276502}"/>
                </a:ext>
              </a:extLst>
            </p:cNvPr>
            <p:cNvSpPr/>
            <p:nvPr/>
          </p:nvSpPr>
          <p:spPr>
            <a:xfrm>
              <a:off x="5071608" y="3844242"/>
              <a:ext cx="184813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algn="r" eaLnBrk="1" hangingPunct="1">
                <a:defRPr/>
              </a:pPr>
              <a:endParaRPr lang="en-US" sz="1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748606F-3C2D-45B8-9142-C8FE48E58B4B}"/>
              </a:ext>
            </a:extLst>
          </p:cNvPr>
          <p:cNvGrpSpPr>
            <a:grpSpLocks/>
          </p:cNvGrpSpPr>
          <p:nvPr/>
        </p:nvGrpSpPr>
        <p:grpSpPr bwMode="auto">
          <a:xfrm>
            <a:off x="2342606" y="4343551"/>
            <a:ext cx="2166384" cy="2092325"/>
            <a:chOff x="624827" y="4625412"/>
            <a:chExt cx="2148363" cy="2092324"/>
          </a:xfrm>
          <a:solidFill>
            <a:schemeClr val="bg2"/>
          </a:solidFill>
        </p:grpSpPr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35943008-C688-4AA1-8D3A-C387803136BC}"/>
                </a:ext>
              </a:extLst>
            </p:cNvPr>
            <p:cNvSpPr/>
            <p:nvPr/>
          </p:nvSpPr>
          <p:spPr>
            <a:xfrm rot="10800000" flipV="1">
              <a:off x="729165" y="4625412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r" eaLnBrk="1" hangingPunct="1">
                <a:defRPr/>
              </a:pPr>
              <a:endPara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7CEAB0-8561-4488-93A0-CFBA48701188}"/>
                </a:ext>
              </a:extLst>
            </p:cNvPr>
            <p:cNvSpPr/>
            <p:nvPr/>
          </p:nvSpPr>
          <p:spPr>
            <a:xfrm>
              <a:off x="624827" y="5208025"/>
              <a:ext cx="1578470" cy="33855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eaLnBrk="1" hangingPunct="1">
                <a:defRPr/>
              </a:pPr>
              <a:endParaRPr lang="en-US" sz="1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AA5236D-1267-4C39-A712-BE5745C13050}"/>
              </a:ext>
            </a:extLst>
          </p:cNvPr>
          <p:cNvGrpSpPr>
            <a:grpSpLocks/>
          </p:cNvGrpSpPr>
          <p:nvPr/>
        </p:nvGrpSpPr>
        <p:grpSpPr bwMode="auto">
          <a:xfrm>
            <a:off x="3967163" y="2784476"/>
            <a:ext cx="2043112" cy="2092325"/>
            <a:chOff x="2231486" y="3067458"/>
            <a:chExt cx="2044025" cy="2092324"/>
          </a:xfrm>
        </p:grpSpPr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EA6235A8-2148-47BF-A6BB-D576A6B341BF}"/>
                </a:ext>
              </a:extLst>
            </p:cNvPr>
            <p:cNvSpPr/>
            <p:nvPr/>
          </p:nvSpPr>
          <p:spPr>
            <a:xfrm rot="10800000" flipV="1">
              <a:off x="2231486" y="3067458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93051B9-7007-46C1-91FB-ECF65279C78F}"/>
                </a:ext>
              </a:extLst>
            </p:cNvPr>
            <p:cNvSpPr/>
            <p:nvPr/>
          </p:nvSpPr>
          <p:spPr>
            <a:xfrm>
              <a:off x="3530641" y="3700871"/>
              <a:ext cx="184232" cy="3381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 eaLnBrk="1" hangingPunct="1">
                <a:defRPr/>
              </a:pPr>
              <a:endParaRPr lang="en-US" sz="1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E091860A-8313-46A7-ACF1-8CCBBC233F0B}"/>
              </a:ext>
            </a:extLst>
          </p:cNvPr>
          <p:cNvSpPr txBox="1"/>
          <p:nvPr/>
        </p:nvSpPr>
        <p:spPr>
          <a:xfrm>
            <a:off x="2502667" y="1970471"/>
            <a:ext cx="12715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ensics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C2BA2D8-C04F-40AA-B8EE-FA8B4C65F4CD}"/>
              </a:ext>
            </a:extLst>
          </p:cNvPr>
          <p:cNvGrpSpPr>
            <a:grpSpLocks/>
          </p:cNvGrpSpPr>
          <p:nvPr/>
        </p:nvGrpSpPr>
        <p:grpSpPr bwMode="auto">
          <a:xfrm>
            <a:off x="5480051" y="2792414"/>
            <a:ext cx="2043113" cy="2092325"/>
            <a:chOff x="3755564" y="3066367"/>
            <a:chExt cx="2044025" cy="2092324"/>
          </a:xfrm>
        </p:grpSpPr>
        <p:sp>
          <p:nvSpPr>
            <p:cNvPr id="42" name="Rectangle 2">
              <a:extLst>
                <a:ext uri="{FF2B5EF4-FFF2-40B4-BE49-F238E27FC236}">
                  <a16:creationId xmlns:a16="http://schemas.microsoft.com/office/drawing/2014/main" id="{C91B5DD7-A345-4C90-8EFB-BBE8991CF6A0}"/>
                </a:ext>
              </a:extLst>
            </p:cNvPr>
            <p:cNvSpPr/>
            <p:nvPr/>
          </p:nvSpPr>
          <p:spPr>
            <a:xfrm rot="10800000" flipV="1">
              <a:off x="3755564" y="3066367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solidFill>
              <a:srgbClr val="369F1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F40077A-B508-4FF1-BDDD-018505708E7E}"/>
                </a:ext>
              </a:extLst>
            </p:cNvPr>
            <p:cNvSpPr/>
            <p:nvPr/>
          </p:nvSpPr>
          <p:spPr>
            <a:xfrm>
              <a:off x="3792093" y="3844242"/>
              <a:ext cx="1464328" cy="584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Speaker </a:t>
              </a:r>
            </a:p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dentification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D47279F-C921-4AB9-8B32-B01BB7D631A4}"/>
              </a:ext>
            </a:extLst>
          </p:cNvPr>
          <p:cNvGrpSpPr>
            <a:grpSpLocks/>
          </p:cNvGrpSpPr>
          <p:nvPr/>
        </p:nvGrpSpPr>
        <p:grpSpPr bwMode="auto">
          <a:xfrm>
            <a:off x="2235200" y="4333876"/>
            <a:ext cx="2273300" cy="2092325"/>
            <a:chOff x="519156" y="4625412"/>
            <a:chExt cx="2254034" cy="2092324"/>
          </a:xfrm>
        </p:grpSpPr>
        <p:sp>
          <p:nvSpPr>
            <p:cNvPr id="45" name="Rectangle 2">
              <a:extLst>
                <a:ext uri="{FF2B5EF4-FFF2-40B4-BE49-F238E27FC236}">
                  <a16:creationId xmlns:a16="http://schemas.microsoft.com/office/drawing/2014/main" id="{B68B7A75-8CD3-4839-9A41-B34DAF7BE2C7}"/>
                </a:ext>
              </a:extLst>
            </p:cNvPr>
            <p:cNvSpPr/>
            <p:nvPr/>
          </p:nvSpPr>
          <p:spPr>
            <a:xfrm rot="10800000" flipV="1">
              <a:off x="729165" y="4625412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solidFill>
              <a:srgbClr val="369F1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r" eaLnBrk="1" hangingPunct="1">
                <a:defRPr/>
              </a:pPr>
              <a:endPara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820403F3-E34C-447F-9E70-27714BDCFD2B}"/>
                </a:ext>
              </a:extLst>
            </p:cNvPr>
            <p:cNvSpPr/>
            <p:nvPr/>
          </p:nvSpPr>
          <p:spPr>
            <a:xfrm>
              <a:off x="519156" y="5208025"/>
              <a:ext cx="1684229" cy="86201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Audio </a:t>
              </a:r>
            </a:p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Quality</a:t>
              </a:r>
            </a:p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 Enhancement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050477C-8B17-4101-87BE-D947F3B16E2A}"/>
              </a:ext>
            </a:extLst>
          </p:cNvPr>
          <p:cNvGrpSpPr>
            <a:grpSpLocks/>
          </p:cNvGrpSpPr>
          <p:nvPr/>
        </p:nvGrpSpPr>
        <p:grpSpPr bwMode="auto">
          <a:xfrm>
            <a:off x="3942027" y="4343401"/>
            <a:ext cx="3063875" cy="2092325"/>
            <a:chOff x="2218001" y="4628115"/>
            <a:chExt cx="3063875" cy="2092324"/>
          </a:xfrm>
        </p:grpSpPr>
        <p:sp>
          <p:nvSpPr>
            <p:cNvPr id="48" name="Rectangle 2">
              <a:extLst>
                <a:ext uri="{FF2B5EF4-FFF2-40B4-BE49-F238E27FC236}">
                  <a16:creationId xmlns:a16="http://schemas.microsoft.com/office/drawing/2014/main" id="{290F879D-FD58-461F-A418-44C76FDEE8A0}"/>
                </a:ext>
              </a:extLst>
            </p:cNvPr>
            <p:cNvSpPr/>
            <p:nvPr/>
          </p:nvSpPr>
          <p:spPr>
            <a:xfrm rot="10800000" flipV="1">
              <a:off x="2248974" y="4628115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solidFill>
              <a:srgbClr val="369F1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EA3AF12-ACDC-430D-9027-060F847BF29D}"/>
                </a:ext>
              </a:extLst>
            </p:cNvPr>
            <p:cNvSpPr txBox="1"/>
            <p:nvPr/>
          </p:nvSpPr>
          <p:spPr>
            <a:xfrm>
              <a:off x="2218001" y="5204124"/>
              <a:ext cx="3063875" cy="8617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>
                <a:defRPr/>
              </a:pPr>
              <a:r>
                <a:rPr lang="en-US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          </a:t>
              </a:r>
            </a:p>
            <a:p>
              <a:pPr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Audio </a:t>
              </a:r>
            </a:p>
            <a:p>
              <a:pPr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Authentication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704CEC6-EC11-43D2-BA9E-CFFF775F1289}"/>
              </a:ext>
            </a:extLst>
          </p:cNvPr>
          <p:cNvGrpSpPr>
            <a:grpSpLocks/>
          </p:cNvGrpSpPr>
          <p:nvPr/>
        </p:nvGrpSpPr>
        <p:grpSpPr bwMode="auto">
          <a:xfrm>
            <a:off x="3956052" y="2786064"/>
            <a:ext cx="2043113" cy="2092325"/>
            <a:chOff x="2231486" y="3067458"/>
            <a:chExt cx="2044025" cy="2092324"/>
          </a:xfrm>
        </p:grpSpPr>
        <p:sp>
          <p:nvSpPr>
            <p:cNvPr id="39" name="Rectangle 2">
              <a:extLst>
                <a:ext uri="{FF2B5EF4-FFF2-40B4-BE49-F238E27FC236}">
                  <a16:creationId xmlns:a16="http://schemas.microsoft.com/office/drawing/2014/main" id="{750AA9F7-C59E-45E7-A6E5-3E107E239C24}"/>
                </a:ext>
              </a:extLst>
            </p:cNvPr>
            <p:cNvSpPr/>
            <p:nvPr/>
          </p:nvSpPr>
          <p:spPr>
            <a:xfrm rot="10800000" flipV="1">
              <a:off x="2231486" y="3067458"/>
              <a:ext cx="2044025" cy="2092324"/>
            </a:xfrm>
            <a:custGeom>
              <a:avLst/>
              <a:gdLst/>
              <a:ahLst/>
              <a:cxnLst/>
              <a:rect l="l" t="t" r="r" b="b"/>
              <a:pathLst>
                <a:path w="2810606" h="2810244">
                  <a:moveTo>
                    <a:pt x="2102268" y="310"/>
                  </a:moveTo>
                  <a:lnTo>
                    <a:pt x="2105680" y="310"/>
                  </a:lnTo>
                  <a:lnTo>
                    <a:pt x="2105680" y="0"/>
                  </a:lnTo>
                  <a:lnTo>
                    <a:pt x="2099193" y="0"/>
                  </a:lnTo>
                  <a:close/>
                  <a:moveTo>
                    <a:pt x="1443664" y="310"/>
                  </a:moveTo>
                  <a:lnTo>
                    <a:pt x="2097646" y="310"/>
                  </a:lnTo>
                  <a:cubicBezTo>
                    <a:pt x="2098155" y="2"/>
                    <a:pt x="2098668" y="0"/>
                    <a:pt x="2099181" y="0"/>
                  </a:cubicBezTo>
                  <a:lnTo>
                    <a:pt x="1443664" y="0"/>
                  </a:lnTo>
                  <a:close/>
                  <a:moveTo>
                    <a:pt x="2810606" y="1348996"/>
                  </a:moveTo>
                  <a:lnTo>
                    <a:pt x="2810606" y="693479"/>
                  </a:lnTo>
                  <a:lnTo>
                    <a:pt x="2810554" y="693479"/>
                  </a:lnTo>
                  <a:lnTo>
                    <a:pt x="2810554" y="1348739"/>
                  </a:lnTo>
                  <a:cubicBezTo>
                    <a:pt x="2810606" y="1348824"/>
                    <a:pt x="2810606" y="1348910"/>
                    <a:pt x="2810606" y="1348996"/>
                  </a:cubicBezTo>
                  <a:close/>
                  <a:moveTo>
                    <a:pt x="2810554" y="1355495"/>
                  </a:moveTo>
                  <a:lnTo>
                    <a:pt x="2810606" y="1355495"/>
                  </a:lnTo>
                  <a:lnTo>
                    <a:pt x="2810606" y="1349008"/>
                  </a:lnTo>
                  <a:lnTo>
                    <a:pt x="2810554" y="1349523"/>
                  </a:lnTo>
                  <a:close/>
                  <a:moveTo>
                    <a:pt x="1750900" y="2810244"/>
                  </a:moveTo>
                  <a:cubicBezTo>
                    <a:pt x="1911128" y="2810244"/>
                    <a:pt x="2041019" y="2680354"/>
                    <a:pt x="2041019" y="2520125"/>
                  </a:cubicBezTo>
                  <a:cubicBezTo>
                    <a:pt x="2041019" y="2475945"/>
                    <a:pt x="2031143" y="2434072"/>
                    <a:pt x="2012451" y="2397088"/>
                  </a:cubicBezTo>
                  <a:cubicBezTo>
                    <a:pt x="1960503" y="2324951"/>
                    <a:pt x="1915104" y="2313393"/>
                    <a:pt x="1915104" y="2246234"/>
                  </a:cubicBezTo>
                  <a:cubicBezTo>
                    <a:pt x="1915104" y="2155500"/>
                    <a:pt x="1987831" y="2081754"/>
                    <a:pt x="2078182" y="2080700"/>
                  </a:cubicBezTo>
                  <a:lnTo>
                    <a:pt x="2087414" y="2080700"/>
                  </a:lnTo>
                  <a:lnTo>
                    <a:pt x="2087751" y="2080734"/>
                  </a:lnTo>
                  <a:lnTo>
                    <a:pt x="2087751" y="2080700"/>
                  </a:lnTo>
                  <a:lnTo>
                    <a:pt x="2810554" y="2080700"/>
                  </a:lnTo>
                  <a:lnTo>
                    <a:pt x="2810554" y="1355495"/>
                  </a:lnTo>
                  <a:lnTo>
                    <a:pt x="2809952" y="1355495"/>
                  </a:lnTo>
                  <a:lnTo>
                    <a:pt x="2810554" y="1349523"/>
                  </a:lnTo>
                  <a:lnTo>
                    <a:pt x="2810554" y="1348739"/>
                  </a:lnTo>
                  <a:cubicBezTo>
                    <a:pt x="2810465" y="1257095"/>
                    <a:pt x="2736129" y="1182847"/>
                    <a:pt x="2644452" y="1182847"/>
                  </a:cubicBezTo>
                  <a:cubicBezTo>
                    <a:pt x="2577293" y="1182847"/>
                    <a:pt x="2565735" y="1228247"/>
                    <a:pt x="2493599" y="1280194"/>
                  </a:cubicBezTo>
                  <a:cubicBezTo>
                    <a:pt x="2456614" y="1298887"/>
                    <a:pt x="2414741" y="1308763"/>
                    <a:pt x="2370561" y="1308763"/>
                  </a:cubicBezTo>
                  <a:cubicBezTo>
                    <a:pt x="2210333" y="1308763"/>
                    <a:pt x="2080442" y="1178872"/>
                    <a:pt x="2080442" y="1018644"/>
                  </a:cubicBezTo>
                  <a:cubicBezTo>
                    <a:pt x="2080442" y="858416"/>
                    <a:pt x="2210333" y="728525"/>
                    <a:pt x="2370561" y="728525"/>
                  </a:cubicBezTo>
                  <a:cubicBezTo>
                    <a:pt x="2414410" y="728525"/>
                    <a:pt x="2455987" y="738253"/>
                    <a:pt x="2492719" y="756773"/>
                  </a:cubicBezTo>
                  <a:cubicBezTo>
                    <a:pt x="2547943" y="791042"/>
                    <a:pt x="2576639" y="855739"/>
                    <a:pt x="2644452" y="855739"/>
                  </a:cubicBezTo>
                  <a:cubicBezTo>
                    <a:pt x="2734912" y="855739"/>
                    <a:pt x="2808488" y="783449"/>
                    <a:pt x="2810214" y="693479"/>
                  </a:cubicBezTo>
                  <a:lnTo>
                    <a:pt x="2810554" y="693479"/>
                  </a:lnTo>
                  <a:lnTo>
                    <a:pt x="2810554" y="310"/>
                  </a:lnTo>
                  <a:lnTo>
                    <a:pt x="2105680" y="310"/>
                  </a:lnTo>
                  <a:lnTo>
                    <a:pt x="2105680" y="654"/>
                  </a:lnTo>
                  <a:lnTo>
                    <a:pt x="2102268" y="310"/>
                  </a:lnTo>
                  <a:lnTo>
                    <a:pt x="2097646" y="310"/>
                  </a:lnTo>
                  <a:cubicBezTo>
                    <a:pt x="2006590" y="835"/>
                    <a:pt x="1933033" y="74904"/>
                    <a:pt x="1933033" y="166154"/>
                  </a:cubicBezTo>
                  <a:cubicBezTo>
                    <a:pt x="1933033" y="233314"/>
                    <a:pt x="1978432" y="244871"/>
                    <a:pt x="2030380" y="317008"/>
                  </a:cubicBezTo>
                  <a:cubicBezTo>
                    <a:pt x="2049072" y="353992"/>
                    <a:pt x="2058948" y="395865"/>
                    <a:pt x="2058948" y="440045"/>
                  </a:cubicBezTo>
                  <a:cubicBezTo>
                    <a:pt x="2058948" y="600274"/>
                    <a:pt x="1929057" y="730164"/>
                    <a:pt x="1768829" y="730164"/>
                  </a:cubicBezTo>
                  <a:cubicBezTo>
                    <a:pt x="1608601" y="730164"/>
                    <a:pt x="1478710" y="600274"/>
                    <a:pt x="1478710" y="440045"/>
                  </a:cubicBezTo>
                  <a:cubicBezTo>
                    <a:pt x="1478710" y="396196"/>
                    <a:pt x="1488438" y="354619"/>
                    <a:pt x="1506958" y="317888"/>
                  </a:cubicBezTo>
                  <a:cubicBezTo>
                    <a:pt x="1541227" y="262663"/>
                    <a:pt x="1605924" y="233967"/>
                    <a:pt x="1605924" y="166155"/>
                  </a:cubicBezTo>
                  <a:cubicBezTo>
                    <a:pt x="1605924" y="75694"/>
                    <a:pt x="1533634" y="2118"/>
                    <a:pt x="1443664" y="393"/>
                  </a:cubicBezTo>
                  <a:lnTo>
                    <a:pt x="1443664" y="310"/>
                  </a:lnTo>
                  <a:lnTo>
                    <a:pt x="730164" y="310"/>
                  </a:lnTo>
                  <a:lnTo>
                    <a:pt x="730164" y="702023"/>
                  </a:lnTo>
                  <a:lnTo>
                    <a:pt x="729771" y="702023"/>
                  </a:lnTo>
                  <a:cubicBezTo>
                    <a:pt x="728046" y="791993"/>
                    <a:pt x="654470" y="864283"/>
                    <a:pt x="564009" y="864283"/>
                  </a:cubicBezTo>
                  <a:cubicBezTo>
                    <a:pt x="496197" y="864283"/>
                    <a:pt x="467501" y="799586"/>
                    <a:pt x="412276" y="765317"/>
                  </a:cubicBezTo>
                  <a:cubicBezTo>
                    <a:pt x="375545" y="746797"/>
                    <a:pt x="333968" y="737069"/>
                    <a:pt x="290119" y="737069"/>
                  </a:cubicBezTo>
                  <a:cubicBezTo>
                    <a:pt x="129890" y="737069"/>
                    <a:pt x="0" y="866960"/>
                    <a:pt x="0" y="1027188"/>
                  </a:cubicBezTo>
                  <a:cubicBezTo>
                    <a:pt x="0" y="1187416"/>
                    <a:pt x="129890" y="1317307"/>
                    <a:pt x="290119" y="1317307"/>
                  </a:cubicBezTo>
                  <a:cubicBezTo>
                    <a:pt x="334299" y="1317307"/>
                    <a:pt x="376172" y="1307431"/>
                    <a:pt x="413156" y="1288738"/>
                  </a:cubicBezTo>
                  <a:cubicBezTo>
                    <a:pt x="485293" y="1236791"/>
                    <a:pt x="496851" y="1191391"/>
                    <a:pt x="564010" y="1191391"/>
                  </a:cubicBezTo>
                  <a:cubicBezTo>
                    <a:pt x="655773" y="1191391"/>
                    <a:pt x="730162" y="1265778"/>
                    <a:pt x="730164" y="1357540"/>
                  </a:cubicBezTo>
                  <a:lnTo>
                    <a:pt x="730164" y="1357552"/>
                  </a:lnTo>
                  <a:lnTo>
                    <a:pt x="729510" y="1364039"/>
                  </a:lnTo>
                  <a:lnTo>
                    <a:pt x="730164" y="1364039"/>
                  </a:lnTo>
                  <a:lnTo>
                    <a:pt x="730164" y="2080700"/>
                  </a:lnTo>
                  <a:lnTo>
                    <a:pt x="1426770" y="2080700"/>
                  </a:lnTo>
                  <a:cubicBezTo>
                    <a:pt x="1516262" y="2082766"/>
                    <a:pt x="1587995" y="2156123"/>
                    <a:pt x="1587995" y="2246235"/>
                  </a:cubicBezTo>
                  <a:cubicBezTo>
                    <a:pt x="1587995" y="2314047"/>
                    <a:pt x="1523298" y="2342743"/>
                    <a:pt x="1489029" y="2397968"/>
                  </a:cubicBezTo>
                  <a:cubicBezTo>
                    <a:pt x="1470509" y="2434699"/>
                    <a:pt x="1460781" y="2476276"/>
                    <a:pt x="1460781" y="2520125"/>
                  </a:cubicBezTo>
                  <a:cubicBezTo>
                    <a:pt x="1460781" y="2680354"/>
                    <a:pt x="1590672" y="2810244"/>
                    <a:pt x="1750900" y="2810244"/>
                  </a:cubicBezTo>
                  <a:close/>
                </a:path>
              </a:pathLst>
            </a:custGeom>
            <a:solidFill>
              <a:srgbClr val="369F1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4F48328B-EA71-4711-9BBB-BA15BA772275}"/>
                </a:ext>
              </a:extLst>
            </p:cNvPr>
            <p:cNvSpPr/>
            <p:nvPr/>
          </p:nvSpPr>
          <p:spPr>
            <a:xfrm>
              <a:off x="2718577" y="3700870"/>
              <a:ext cx="99629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Audio </a:t>
              </a:r>
            </a:p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tegrity</a:t>
              </a:r>
            </a:p>
            <a:p>
              <a:pPr algn="r" eaLnBrk="1" hangingPunct="1">
                <a:defRPr/>
              </a:pPr>
              <a:r>
                <a:rPr lang="en-US" sz="16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</a:p>
          </p:txBody>
        </p:sp>
      </p:grpSp>
      <p:graphicFrame>
        <p:nvGraphicFramePr>
          <p:cNvPr id="55" name="Diagram 54">
            <a:extLst>
              <a:ext uri="{FF2B5EF4-FFF2-40B4-BE49-F238E27FC236}">
                <a16:creationId xmlns:a16="http://schemas.microsoft.com/office/drawing/2014/main" id="{A1986230-3E76-4108-BA37-28C6F37A94D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90778837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6" name="Date Placeholder 3">
            <a:extLst>
              <a:ext uri="{FF2B5EF4-FFF2-40B4-BE49-F238E27FC236}">
                <a16:creationId xmlns:a16="http://schemas.microsoft.com/office/drawing/2014/main" id="{FC903267-D1E9-42AE-BBAB-9D25A46DD8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580D4B5A-DAB6-4B62-84D1-FED4DEDB7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900458" y="6442852"/>
            <a:ext cx="1312025" cy="365125"/>
          </a:xfrm>
        </p:spPr>
        <p:txBody>
          <a:bodyPr/>
          <a:lstStyle/>
          <a:p>
            <a:fld id="{F48C4EAA-C8F8-4E7E-8D23-24B874F2374D}" type="slidenum">
              <a:rPr lang="ro-RO" smtClean="0"/>
              <a:t>3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4957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FF82-7F79-4203-8659-3FF653EBB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658413"/>
            <a:ext cx="10058400" cy="1450757"/>
          </a:xfrm>
        </p:spPr>
        <p:txBody>
          <a:bodyPr>
            <a:noAutofit/>
          </a:bodyPr>
          <a:lstStyle/>
          <a:p>
            <a:r>
              <a:rPr lang="ro-RO" dirty="0"/>
              <a:t>2. </a:t>
            </a:r>
            <a:r>
              <a:rPr lang="en-US" dirty="0"/>
              <a:t>Audio Integrity Check</a:t>
            </a:r>
            <a:br>
              <a:rPr lang="en-US" sz="3600" dirty="0"/>
            </a:br>
            <a:endParaRPr lang="ro-RO" sz="36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5AA8BF-873C-42A8-BCF4-DCF19D085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4</a:t>
            </a:fld>
            <a:endParaRPr lang="ro-RO" dirty="0"/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2200028562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2E6B0465-4A46-4BCA-A226-A5CA0B8100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004CEA-61CA-4E3B-9A94-BAE26F8F3DEC}"/>
              </a:ext>
            </a:extLst>
          </p:cNvPr>
          <p:cNvSpPr txBox="1"/>
          <p:nvPr/>
        </p:nvSpPr>
        <p:spPr>
          <a:xfrm>
            <a:off x="1723496" y="3676896"/>
            <a:ext cx="2544762" cy="368300"/>
          </a:xfrm>
          <a:prstGeom prst="rect">
            <a:avLst/>
          </a:prstGeom>
          <a:noFill/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utt-spliced edi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71DB77-9816-427A-AAD0-5DC715F129F5}"/>
              </a:ext>
            </a:extLst>
          </p:cNvPr>
          <p:cNvSpPr txBox="1"/>
          <p:nvPr/>
        </p:nvSpPr>
        <p:spPr>
          <a:xfrm>
            <a:off x="1709209" y="2781546"/>
            <a:ext cx="2544763" cy="369888"/>
          </a:xfrm>
          <a:prstGeom prst="rect">
            <a:avLst/>
          </a:prstGeom>
          <a:noFill/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ackground Noi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239F24-18D1-462B-A0BE-8C7E347CB24E}"/>
              </a:ext>
            </a:extLst>
          </p:cNvPr>
          <p:cNvSpPr txBox="1"/>
          <p:nvPr/>
        </p:nvSpPr>
        <p:spPr>
          <a:xfrm>
            <a:off x="1709209" y="2481510"/>
            <a:ext cx="3065463" cy="369887"/>
          </a:xfrm>
          <a:prstGeom prst="rect">
            <a:avLst/>
          </a:prstGeom>
          <a:noFill/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ouble Compress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7E6C2C-8D6C-4177-A190-F15E17D11E6B}"/>
              </a:ext>
            </a:extLst>
          </p:cNvPr>
          <p:cNvSpPr txBox="1"/>
          <p:nvPr/>
        </p:nvSpPr>
        <p:spPr>
          <a:xfrm>
            <a:off x="1709209" y="3081584"/>
            <a:ext cx="2981325" cy="368300"/>
          </a:xfrm>
          <a:prstGeom prst="rect">
            <a:avLst/>
          </a:prstGeom>
          <a:noFill/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icrophone identification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9B2E77-A1F0-4B4F-B8A2-681BE3E68541}"/>
              </a:ext>
            </a:extLst>
          </p:cNvPr>
          <p:cNvSpPr txBox="1"/>
          <p:nvPr/>
        </p:nvSpPr>
        <p:spPr>
          <a:xfrm>
            <a:off x="1710797" y="3380034"/>
            <a:ext cx="2378075" cy="368300"/>
          </a:xfrm>
          <a:prstGeom prst="rect">
            <a:avLst/>
          </a:prstGeom>
          <a:noFill/>
        </p:spPr>
        <p:txBody>
          <a:bodyPr anchor="b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defRPr>
            </a:lvl1pPr>
          </a:lstStyle>
          <a:p>
            <a:pPr eaLnBrk="1" hangingPunct="1">
              <a:defRPr/>
            </a:pPr>
            <a:r>
              <a:rPr lang="en-US" dirty="0">
                <a:solidFill>
                  <a:srgbClr val="FFC000"/>
                </a:solidFill>
              </a:rPr>
              <a:t>ENF Criter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E5F067-804A-45EA-8D14-728951B950D7}"/>
              </a:ext>
            </a:extLst>
          </p:cNvPr>
          <p:cNvSpPr txBox="1"/>
          <p:nvPr/>
        </p:nvSpPr>
        <p:spPr>
          <a:xfrm>
            <a:off x="1401472" y="2088529"/>
            <a:ext cx="2168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sive Method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5BDA816-0091-4D9B-A1C8-F2E9FE639A97}"/>
              </a:ext>
            </a:extLst>
          </p:cNvPr>
          <p:cNvSpPr txBox="1"/>
          <p:nvPr/>
        </p:nvSpPr>
        <p:spPr>
          <a:xfrm>
            <a:off x="1401471" y="4430343"/>
            <a:ext cx="20190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tive Methods</a:t>
            </a:r>
          </a:p>
        </p:txBody>
      </p:sp>
    </p:spTree>
    <p:extLst>
      <p:ext uri="{BB962C8B-B14F-4D97-AF65-F5344CB8AC3E}">
        <p14:creationId xmlns:p14="http://schemas.microsoft.com/office/powerpoint/2010/main" val="99525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AA634-0E4F-48EC-8502-898263D19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45099"/>
            <a:ext cx="10058400" cy="1450757"/>
          </a:xfrm>
        </p:spPr>
        <p:txBody>
          <a:bodyPr/>
          <a:lstStyle/>
          <a:p>
            <a:r>
              <a:rPr lang="ro-RO" dirty="0"/>
              <a:t>3. </a:t>
            </a:r>
            <a:r>
              <a:rPr lang="en-US" dirty="0"/>
              <a:t>Active methods</a:t>
            </a:r>
            <a:endParaRPr lang="ro-RO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C520A4-8355-4F98-AF48-F10828E62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5</a:t>
            </a:fld>
            <a:endParaRPr lang="ro-RO" dirty="0"/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218961483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73995AB3-D9B6-47CE-88BA-DF8DC98365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90BD31-496A-4853-98E6-2A604574BC8A}"/>
              </a:ext>
            </a:extLst>
          </p:cNvPr>
          <p:cNvSpPr/>
          <p:nvPr/>
        </p:nvSpPr>
        <p:spPr>
          <a:xfrm>
            <a:off x="6126480" y="2719328"/>
            <a:ext cx="48598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IDFont+F2"/>
              </a:rPr>
              <a:t>Adding a residual signal in the recording process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A838A0C-47AD-485E-A041-B6E4A0A4AF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280" y="2719328"/>
            <a:ext cx="4191000" cy="2628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32B247A-C182-4CED-A070-DCBE83519C2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4280" y="2719328"/>
            <a:ext cx="1524000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18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DE22F-C485-4874-A7FE-10BBB421C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20715"/>
            <a:ext cx="10058400" cy="1450757"/>
          </a:xfrm>
        </p:spPr>
        <p:txBody>
          <a:bodyPr>
            <a:normAutofit/>
          </a:bodyPr>
          <a:lstStyle/>
          <a:p>
            <a:r>
              <a:rPr lang="en-US" dirty="0"/>
              <a:t>4. Live audio watermarking for forensi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5731D0-18BD-45F3-B85A-DC31BE119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6</a:t>
            </a:fld>
            <a:endParaRPr lang="ro-RO" dirty="0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161600729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8901009-63BC-4874-A2E6-8C2086577C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A237CA3-B57E-407C-B83A-CE3D8B31B9BF}"/>
              </a:ext>
            </a:extLst>
          </p:cNvPr>
          <p:cNvSpPr txBox="1"/>
          <p:nvPr/>
        </p:nvSpPr>
        <p:spPr>
          <a:xfrm>
            <a:off x="1709209" y="2592613"/>
            <a:ext cx="3303058" cy="461665"/>
          </a:xfrm>
          <a:prstGeom prst="rect">
            <a:avLst/>
          </a:prstGeom>
          <a:noFill/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ecur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EE10C7-714B-49AF-9D00-6B8DADE08333}"/>
              </a:ext>
            </a:extLst>
          </p:cNvPr>
          <p:cNvSpPr txBox="1"/>
          <p:nvPr/>
        </p:nvSpPr>
        <p:spPr>
          <a:xfrm>
            <a:off x="1689630" y="2001210"/>
            <a:ext cx="3692524" cy="461665"/>
          </a:xfrm>
          <a:prstGeom prst="rect">
            <a:avLst/>
          </a:prstGeom>
          <a:noFill/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mperceptibil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7690C8-2834-430D-95D6-A24DF3F0063F}"/>
              </a:ext>
            </a:extLst>
          </p:cNvPr>
          <p:cNvSpPr txBox="1"/>
          <p:nvPr/>
        </p:nvSpPr>
        <p:spPr>
          <a:xfrm>
            <a:off x="1689630" y="3184016"/>
            <a:ext cx="4183591" cy="461665"/>
          </a:xfrm>
          <a:prstGeom prst="rect">
            <a:avLst/>
          </a:prstGeom>
          <a:noFill/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omputation complex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402F323-7493-47A8-B55B-626D70FE4416}"/>
              </a:ext>
            </a:extLst>
          </p:cNvPr>
          <p:cNvSpPr txBox="1"/>
          <p:nvPr/>
        </p:nvSpPr>
        <p:spPr>
          <a:xfrm>
            <a:off x="1689630" y="3775419"/>
            <a:ext cx="2378075" cy="461665"/>
          </a:xfrm>
          <a:prstGeom prst="rect">
            <a:avLst/>
          </a:prstGeom>
          <a:noFill/>
        </p:spPr>
        <p:txBody>
          <a:bodyPr anchor="b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defRPr>
            </a:lvl1pPr>
          </a:lstStyle>
          <a:p>
            <a:pPr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Delay</a:t>
            </a:r>
          </a:p>
        </p:txBody>
      </p:sp>
    </p:spTree>
    <p:extLst>
      <p:ext uri="{BB962C8B-B14F-4D97-AF65-F5344CB8AC3E}">
        <p14:creationId xmlns:p14="http://schemas.microsoft.com/office/powerpoint/2010/main" val="200073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DE22F-C485-4874-A7FE-10BBB421C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20715"/>
            <a:ext cx="10058400" cy="1450757"/>
          </a:xfrm>
        </p:spPr>
        <p:txBody>
          <a:bodyPr>
            <a:normAutofit/>
          </a:bodyPr>
          <a:lstStyle/>
          <a:p>
            <a:r>
              <a:rPr lang="en-US" dirty="0"/>
              <a:t>Imperceptibilit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5731D0-18BD-45F3-B85A-DC31BE119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7</a:t>
            </a:fld>
            <a:endParaRPr lang="ro-RO" dirty="0"/>
          </a:p>
        </p:txBody>
      </p:sp>
      <p:graphicFrame>
        <p:nvGraphicFramePr>
          <p:cNvPr id="8" name="Diagram 7"/>
          <p:cNvGraphicFramePr/>
          <p:nvPr>
            <p:extLst/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8901009-63BC-4874-A2E6-8C2086577C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0FB5C4-33F0-4C28-AE73-010CCA4885E1}"/>
              </a:ext>
            </a:extLst>
          </p:cNvPr>
          <p:cNvSpPr/>
          <p:nvPr/>
        </p:nvSpPr>
        <p:spPr>
          <a:xfrm>
            <a:off x="1097280" y="2005169"/>
            <a:ext cx="7018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IDFont+F2"/>
              </a:rPr>
              <a:t>This issue can be addressed in three different ways: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B1F8DC-39E6-40E9-B560-110C6192BE71}"/>
              </a:ext>
            </a:extLst>
          </p:cNvPr>
          <p:cNvSpPr/>
          <p:nvPr/>
        </p:nvSpPr>
        <p:spPr>
          <a:xfrm>
            <a:off x="1439332" y="2526172"/>
            <a:ext cx="78401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IDFont+F2"/>
              </a:rPr>
              <a:t>- The live audio watermark should be generated based on the audio recording in order to benefit from the temporal masking effects;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E72CBDB-D116-4553-BCB8-B37367EB8D60}"/>
              </a:ext>
            </a:extLst>
          </p:cNvPr>
          <p:cNvSpPr/>
          <p:nvPr/>
        </p:nvSpPr>
        <p:spPr>
          <a:xfrm>
            <a:off x="1439331" y="3380944"/>
            <a:ext cx="7586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IDFont+F2"/>
              </a:rPr>
              <a:t>- Use a sound that it can be heard by anyone but it is very familiar to everyone;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FD5124B-F50F-400C-9A4D-78F633191BE9}"/>
              </a:ext>
            </a:extLst>
          </p:cNvPr>
          <p:cNvSpPr/>
          <p:nvPr/>
        </p:nvSpPr>
        <p:spPr>
          <a:xfrm>
            <a:off x="1439331" y="3958717"/>
            <a:ext cx="4714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IDFont+F2"/>
              </a:rPr>
              <a:t>- A combination between the first two solu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60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DE22F-C485-4874-A7FE-10BBB421C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20715"/>
            <a:ext cx="10058400" cy="1450757"/>
          </a:xfrm>
        </p:spPr>
        <p:txBody>
          <a:bodyPr>
            <a:normAutofit/>
          </a:bodyPr>
          <a:lstStyle/>
          <a:p>
            <a:r>
              <a:rPr lang="en-US" sz="4400" dirty="0"/>
              <a:t>Security, Computational Complexity &amp; Dela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5731D0-18BD-45F3-B85A-DC31BE119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8</a:t>
            </a:fld>
            <a:endParaRPr lang="ro-RO" dirty="0"/>
          </a:p>
        </p:txBody>
      </p:sp>
      <p:graphicFrame>
        <p:nvGraphicFramePr>
          <p:cNvPr id="8" name="Diagram 7"/>
          <p:cNvGraphicFramePr/>
          <p:nvPr>
            <p:extLst/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8901009-63BC-4874-A2E6-8C2086577C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6D9E77A-BB37-42C1-AA5A-AEBA9F15AAA7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290" y="2514765"/>
            <a:ext cx="4682125" cy="288024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2BC2253-4933-4CF6-B11B-A07BFE90A1F6}"/>
              </a:ext>
            </a:extLst>
          </p:cNvPr>
          <p:cNvSpPr txBox="1"/>
          <p:nvPr/>
        </p:nvSpPr>
        <p:spPr>
          <a:xfrm>
            <a:off x="6314101" y="2731520"/>
            <a:ext cx="4401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alog watermark and content independent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686A99E-1653-4B33-B270-E1C55F5D9182}"/>
              </a:ext>
            </a:extLst>
          </p:cNvPr>
          <p:cNvSpPr txBox="1"/>
          <p:nvPr/>
        </p:nvSpPr>
        <p:spPr>
          <a:xfrm>
            <a:off x="6314101" y="3366272"/>
            <a:ext cx="1760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rge bandwidth</a:t>
            </a:r>
          </a:p>
        </p:txBody>
      </p:sp>
    </p:spTree>
    <p:extLst>
      <p:ext uri="{BB962C8B-B14F-4D97-AF65-F5344CB8AC3E}">
        <p14:creationId xmlns:p14="http://schemas.microsoft.com/office/powerpoint/2010/main" val="2079827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47D86-3B81-4A16-BCE2-5E0FBCC7B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 </a:t>
            </a:r>
            <a:r>
              <a:rPr lang="ro-RO" dirty="0"/>
              <a:t>Tic-Tac Live Audio Watermark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7A82F-4F44-4FA2-BDDF-D4B02C950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C4EAA-C8F8-4E7E-8D23-24B874F2374D}" type="slidenum">
              <a:rPr lang="ro-RO" smtClean="0"/>
              <a:t>9</a:t>
            </a:fld>
            <a:endParaRPr lang="ro-RO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046A33-6136-410C-89A7-A549B3BE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84" y="2700828"/>
            <a:ext cx="3846672" cy="2447882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41A8236C-E608-4E47-BAA6-C7268182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E9D2CC4-218D-46B5-B154-0C54D974E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36512"/>
              </p:ext>
            </p:extLst>
          </p:nvPr>
        </p:nvGraphicFramePr>
        <p:xfrm>
          <a:off x="5738863" y="3064208"/>
          <a:ext cx="2051945" cy="43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63" y="3064208"/>
                        <a:ext cx="2051945" cy="430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55186376-82DC-4B3C-90AE-7874D705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775" y="4801567"/>
            <a:ext cx="12326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5CE55D9-9148-4308-AF59-CE89F5D44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08310"/>
              </p:ext>
            </p:extLst>
          </p:nvPr>
        </p:nvGraphicFramePr>
        <p:xfrm>
          <a:off x="5738863" y="3694177"/>
          <a:ext cx="2472119" cy="44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6" imgW="1129810" imgH="203112" progId="Equation.DSMT4">
                  <p:embed/>
                </p:oleObj>
              </mc:Choice>
              <mc:Fallback>
                <p:oleObj name="Equation" r:id="rId6" imgW="112981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63" y="3694177"/>
                        <a:ext cx="2472119" cy="442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3647163546"/>
              </p:ext>
            </p:extLst>
          </p:nvPr>
        </p:nvGraphicFramePr>
        <p:xfrm>
          <a:off x="-12192" y="-170688"/>
          <a:ext cx="8128000" cy="977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77759B6A-BDA8-4BC3-B41F-B7BEEEC76F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97280" y="6459785"/>
            <a:ext cx="2472271" cy="365125"/>
          </a:xfrm>
        </p:spPr>
        <p:txBody>
          <a:bodyPr/>
          <a:lstStyle/>
          <a:p>
            <a:fld id="{E1B1CB8B-97D3-4FB9-9F19-023D35781972}" type="datetime1">
              <a:rPr lang="ro-RO" smtClean="0"/>
              <a:t>14.04.2018</a:t>
            </a:fld>
            <a:r>
              <a:rPr lang="en-US" dirty="0"/>
              <a:t>	ICASPP 2018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96259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62</TotalTime>
  <Words>807</Words>
  <Application>Microsoft Office PowerPoint</Application>
  <PresentationFormat>Widescreen</PresentationFormat>
  <Paragraphs>190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CIDFont+F2</vt:lpstr>
      <vt:lpstr>Retrospect</vt:lpstr>
      <vt:lpstr>Equation</vt:lpstr>
      <vt:lpstr>TIC-TAC, FORGERY TIME HAS RUN-UP! LIVE ACOUSTIC WATERMARKING FOR INTEGRITY CHECK IN FORENSIC APPLICATIONS</vt:lpstr>
      <vt:lpstr>Content</vt:lpstr>
      <vt:lpstr>1. Introduction – Audio Forensics</vt:lpstr>
      <vt:lpstr>2. Audio Integrity Check </vt:lpstr>
      <vt:lpstr>3. Active methods</vt:lpstr>
      <vt:lpstr>4. Live audio watermarking for forensics</vt:lpstr>
      <vt:lpstr>Imperceptibility</vt:lpstr>
      <vt:lpstr>Security, Computational Complexity &amp; Delay</vt:lpstr>
      <vt:lpstr>5. Tic-Tac Live Audio Watermarking</vt:lpstr>
      <vt:lpstr>Matched filter</vt:lpstr>
      <vt:lpstr>Integrity check</vt:lpstr>
      <vt:lpstr>Integrity check</vt:lpstr>
      <vt:lpstr>Integrity check</vt:lpstr>
      <vt:lpstr>Precision</vt:lpstr>
      <vt:lpstr>6. Conclus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TIZA CRIMINALISTICĂ A ÎNREGISTRĂRILOR AUDIO-VIDEO DETECȚIA EDITĂRILOR DIN ÎNREGISTRĂRI AUDIO</dc:title>
  <dc:creator>Valentin Adrian NIŢĂ (14078)</dc:creator>
  <cp:lastModifiedBy>Valentin Adrian NITA (14078)</cp:lastModifiedBy>
  <cp:revision>210</cp:revision>
  <cp:lastPrinted>2017-10-23T12:51:18Z</cp:lastPrinted>
  <dcterms:created xsi:type="dcterms:W3CDTF">2017-10-21T06:26:11Z</dcterms:created>
  <dcterms:modified xsi:type="dcterms:W3CDTF">2018-04-14T19:29:56Z</dcterms:modified>
</cp:coreProperties>
</file>